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  <p:sldMasterId id="2147483792" r:id="rId2"/>
  </p:sldMasterIdLst>
  <p:notesMasterIdLst>
    <p:notesMasterId r:id="rId22"/>
  </p:notesMasterIdLst>
  <p:sldIdLst>
    <p:sldId id="322" r:id="rId3"/>
    <p:sldId id="315" r:id="rId4"/>
    <p:sldId id="316" r:id="rId5"/>
    <p:sldId id="311" r:id="rId6"/>
    <p:sldId id="317" r:id="rId7"/>
    <p:sldId id="318" r:id="rId8"/>
    <p:sldId id="319" r:id="rId9"/>
    <p:sldId id="320" r:id="rId10"/>
    <p:sldId id="258" r:id="rId11"/>
    <p:sldId id="263" r:id="rId12"/>
    <p:sldId id="270" r:id="rId13"/>
    <p:sldId id="269" r:id="rId14"/>
    <p:sldId id="268" r:id="rId15"/>
    <p:sldId id="267" r:id="rId16"/>
    <p:sldId id="274" r:id="rId17"/>
    <p:sldId id="272" r:id="rId18"/>
    <p:sldId id="271" r:id="rId19"/>
    <p:sldId id="321" r:id="rId20"/>
    <p:sldId id="265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66"/>
    <a:srgbClr val="800000"/>
    <a:srgbClr val="990033"/>
    <a:srgbClr val="3333FF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12" autoAdjust="0"/>
    <p:restoredTop sz="94660"/>
  </p:normalViewPr>
  <p:slideViewPr>
    <p:cSldViewPr>
      <p:cViewPr varScale="1">
        <p:scale>
          <a:sx n="71" d="100"/>
          <a:sy n="71" d="100"/>
        </p:scale>
        <p:origin x="66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9T00:04:42.793" idx="1">
    <p:pos x="6240" y="-40"/>
    <p:text/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e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519FB9-B38C-479F-AAB6-454C6005EA2F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585533-6ECD-4C7E-BF3C-E7664731E5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6614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B2B638-335B-414B-B519-F37B683A4B0B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96910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957242E-F298-43B8-95A5-41FE98EA4A4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11771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704850"/>
            <a:ext cx="8229600" cy="5619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C8815C-7155-41C2-9465-55D732B8892E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35393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8B35EF-ABDA-46CB-A239-B016E5E0D297}" type="datetimeFigureOut">
              <a:rPr kumimoji="0" lang="vi-VN" sz="1100" b="1" i="0" u="none" strike="noStrike" kern="1200" cap="none" spc="0" normalizeH="0" baseline="0" noProof="0" smtClean="0">
                <a:ln>
                  <a:noFill/>
                </a:ln>
                <a:solidFill>
                  <a:srgbClr val="CCECFF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9/2021</a:t>
            </a:fld>
            <a:endParaRPr kumimoji="0" lang="vi-VN" sz="11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1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643CF5-4154-4844-A6C7-C149867F3209}" type="slidenum">
              <a:rPr kumimoji="0" lang="vi-VN" sz="1200" b="1" i="0" u="none" strike="noStrike" kern="1200" cap="none" spc="0" normalizeH="0" baseline="0" noProof="0" smtClean="0">
                <a:ln>
                  <a:noFill/>
                </a:ln>
                <a:solidFill>
                  <a:srgbClr val="CCECFF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62352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8B35EF-ABDA-46CB-A239-B016E5E0D297}" type="datetimeFigureOut">
              <a:rPr kumimoji="0" lang="vi-VN" sz="1100" b="1" i="0" u="none" strike="noStrike" kern="1200" cap="none" spc="0" normalizeH="0" baseline="0" noProof="0" smtClean="0">
                <a:ln>
                  <a:noFill/>
                </a:ln>
                <a:solidFill>
                  <a:srgbClr val="CCECFF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9/2021</a:t>
            </a:fld>
            <a:endParaRPr kumimoji="0" lang="vi-VN" sz="11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1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643CF5-4154-4844-A6C7-C149867F3209}" type="slidenum">
              <a:rPr kumimoji="0" lang="vi-VN" sz="1200" b="1" i="0" u="none" strike="noStrike" kern="1200" cap="none" spc="0" normalizeH="0" baseline="0" noProof="0" smtClean="0">
                <a:ln>
                  <a:noFill/>
                </a:ln>
                <a:solidFill>
                  <a:srgbClr val="CCECFF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29126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8B35EF-ABDA-46CB-A239-B016E5E0D297}" type="datetimeFigureOut">
              <a:rPr kumimoji="0" lang="vi-VN" sz="1100" b="1" i="0" u="none" strike="noStrike" kern="1200" cap="none" spc="0" normalizeH="0" baseline="0" noProof="0" smtClean="0">
                <a:ln>
                  <a:noFill/>
                </a:ln>
                <a:solidFill>
                  <a:srgbClr val="CCECFF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9/2021</a:t>
            </a:fld>
            <a:endParaRPr kumimoji="0" lang="vi-VN" sz="11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1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643CF5-4154-4844-A6C7-C149867F3209}" type="slidenum">
              <a:rPr kumimoji="0" lang="vi-VN" sz="1200" b="1" i="0" u="none" strike="noStrike" kern="1200" cap="none" spc="0" normalizeH="0" baseline="0" noProof="0" smtClean="0">
                <a:ln>
                  <a:noFill/>
                </a:ln>
                <a:solidFill>
                  <a:srgbClr val="CCECFF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30178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8B35EF-ABDA-46CB-A239-B016E5E0D297}" type="datetimeFigureOut">
              <a:rPr kumimoji="0" lang="vi-VN" sz="1100" b="1" i="0" u="none" strike="noStrike" kern="1200" cap="none" spc="0" normalizeH="0" baseline="0" noProof="0" smtClean="0">
                <a:ln>
                  <a:noFill/>
                </a:ln>
                <a:solidFill>
                  <a:srgbClr val="CCECFF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9/2021</a:t>
            </a:fld>
            <a:endParaRPr kumimoji="0" lang="vi-VN" sz="11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1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643CF5-4154-4844-A6C7-C149867F3209}" type="slidenum">
              <a:rPr kumimoji="0" lang="vi-VN" sz="1200" b="1" i="0" u="none" strike="noStrike" kern="1200" cap="none" spc="0" normalizeH="0" baseline="0" noProof="0" smtClean="0">
                <a:ln>
                  <a:noFill/>
                </a:ln>
                <a:solidFill>
                  <a:srgbClr val="CCECFF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65365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8B35EF-ABDA-46CB-A239-B016E5E0D297}" type="datetimeFigureOut">
              <a:rPr kumimoji="0" lang="vi-VN" sz="1100" b="1" i="0" u="none" strike="noStrike" kern="1200" cap="none" spc="0" normalizeH="0" baseline="0" noProof="0" smtClean="0">
                <a:ln>
                  <a:noFill/>
                </a:ln>
                <a:solidFill>
                  <a:srgbClr val="CCECFF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9/2021</a:t>
            </a:fld>
            <a:endParaRPr kumimoji="0" lang="vi-VN" sz="11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1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643CF5-4154-4844-A6C7-C149867F3209}" type="slidenum">
              <a:rPr kumimoji="0" lang="vi-VN" sz="1200" b="1" i="0" u="none" strike="noStrike" kern="1200" cap="none" spc="0" normalizeH="0" baseline="0" noProof="0" smtClean="0">
                <a:ln>
                  <a:noFill/>
                </a:ln>
                <a:solidFill>
                  <a:srgbClr val="CCECFF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13306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8B35EF-ABDA-46CB-A239-B016E5E0D297}" type="datetimeFigureOut">
              <a:rPr kumimoji="0" lang="vi-VN" sz="1100" b="1" i="0" u="none" strike="noStrike" kern="1200" cap="none" spc="0" normalizeH="0" baseline="0" noProof="0" smtClean="0">
                <a:ln>
                  <a:noFill/>
                </a:ln>
                <a:solidFill>
                  <a:srgbClr val="CCECFF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9/2021</a:t>
            </a:fld>
            <a:endParaRPr kumimoji="0" lang="vi-VN" sz="11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1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643CF5-4154-4844-A6C7-C149867F3209}" type="slidenum">
              <a:rPr kumimoji="0" lang="vi-VN" sz="1200" b="1" i="0" u="none" strike="noStrike" kern="1200" cap="none" spc="0" normalizeH="0" baseline="0" noProof="0" smtClean="0">
                <a:ln>
                  <a:noFill/>
                </a:ln>
                <a:solidFill>
                  <a:srgbClr val="CCECFF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26420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8B35EF-ABDA-46CB-A239-B016E5E0D297}" type="datetimeFigureOut">
              <a:rPr kumimoji="0" lang="vi-VN" sz="1100" b="1" i="0" u="none" strike="noStrike" kern="1200" cap="none" spc="0" normalizeH="0" baseline="0" noProof="0" smtClean="0">
                <a:ln>
                  <a:noFill/>
                </a:ln>
                <a:solidFill>
                  <a:srgbClr val="CCECFF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9/2021</a:t>
            </a:fld>
            <a:endParaRPr kumimoji="0" lang="vi-VN" sz="11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1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643CF5-4154-4844-A6C7-C149867F3209}" type="slidenum">
              <a:rPr kumimoji="0" lang="vi-VN" sz="1200" b="1" i="0" u="none" strike="noStrike" kern="1200" cap="none" spc="0" normalizeH="0" baseline="0" noProof="0" smtClean="0">
                <a:ln>
                  <a:noFill/>
                </a:ln>
                <a:solidFill>
                  <a:srgbClr val="CCECFF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79086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8B35EF-ABDA-46CB-A239-B016E5E0D297}" type="datetimeFigureOut">
              <a:rPr kumimoji="0" lang="vi-VN" sz="1100" b="1" i="0" u="none" strike="noStrike" kern="1200" cap="none" spc="0" normalizeH="0" baseline="0" noProof="0" smtClean="0">
                <a:ln>
                  <a:noFill/>
                </a:ln>
                <a:solidFill>
                  <a:srgbClr val="CCECFF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9/2021</a:t>
            </a:fld>
            <a:endParaRPr kumimoji="0" lang="vi-VN" sz="11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1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643CF5-4154-4844-A6C7-C149867F3209}" type="slidenum">
              <a:rPr kumimoji="0" lang="vi-VN" sz="1200" b="1" i="0" u="none" strike="noStrike" kern="1200" cap="none" spc="0" normalizeH="0" baseline="0" noProof="0" smtClean="0">
                <a:ln>
                  <a:noFill/>
                </a:ln>
                <a:solidFill>
                  <a:srgbClr val="CCECFF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60099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8F065E-66A5-44EF-81F6-BBBFB539215E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57172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8B35EF-ABDA-46CB-A239-B016E5E0D297}" type="datetimeFigureOut">
              <a:rPr kumimoji="0" lang="vi-VN" sz="1100" b="1" i="0" u="none" strike="noStrike" kern="1200" cap="none" spc="0" normalizeH="0" baseline="0" noProof="0" smtClean="0">
                <a:ln>
                  <a:noFill/>
                </a:ln>
                <a:solidFill>
                  <a:srgbClr val="CCECFF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9/2021</a:t>
            </a:fld>
            <a:endParaRPr kumimoji="0" lang="vi-VN" sz="11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1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643CF5-4154-4844-A6C7-C149867F3209}" type="slidenum">
              <a:rPr kumimoji="0" lang="vi-VN" sz="1200" b="1" i="0" u="none" strike="noStrike" kern="1200" cap="none" spc="0" normalizeH="0" baseline="0" noProof="0" smtClean="0">
                <a:ln>
                  <a:noFill/>
                </a:ln>
                <a:solidFill>
                  <a:srgbClr val="CCECFF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27302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8B35EF-ABDA-46CB-A239-B016E5E0D297}" type="datetimeFigureOut">
              <a:rPr kumimoji="0" lang="vi-VN" sz="1100" b="1" i="0" u="none" strike="noStrike" kern="1200" cap="none" spc="0" normalizeH="0" baseline="0" noProof="0" smtClean="0">
                <a:ln>
                  <a:noFill/>
                </a:ln>
                <a:solidFill>
                  <a:srgbClr val="CCECFF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9/2021</a:t>
            </a:fld>
            <a:endParaRPr kumimoji="0" lang="vi-VN" sz="11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1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643CF5-4154-4844-A6C7-C149867F3209}" type="slidenum">
              <a:rPr kumimoji="0" lang="vi-VN" sz="1200" b="1" i="0" u="none" strike="noStrike" kern="1200" cap="none" spc="0" normalizeH="0" baseline="0" noProof="0" smtClean="0">
                <a:ln>
                  <a:noFill/>
                </a:ln>
                <a:solidFill>
                  <a:srgbClr val="CCECFF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87067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8B35EF-ABDA-46CB-A239-B016E5E0D297}" type="datetimeFigureOut">
              <a:rPr kumimoji="0" lang="vi-VN" sz="1100" b="1" i="0" u="none" strike="noStrike" kern="1200" cap="none" spc="0" normalizeH="0" baseline="0" noProof="0" smtClean="0">
                <a:ln>
                  <a:noFill/>
                </a:ln>
                <a:solidFill>
                  <a:srgbClr val="CCECFF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9/2021</a:t>
            </a:fld>
            <a:endParaRPr kumimoji="0" lang="vi-VN" sz="11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1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643CF5-4154-4844-A6C7-C149867F3209}" type="slidenum">
              <a:rPr kumimoji="0" lang="vi-VN" sz="1200" b="1" i="0" u="none" strike="noStrike" kern="1200" cap="none" spc="0" normalizeH="0" baseline="0" noProof="0" smtClean="0">
                <a:ln>
                  <a:noFill/>
                </a:ln>
                <a:solidFill>
                  <a:srgbClr val="CCECFF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1" i="0" u="none" strike="noStrike" kern="1200" cap="none" spc="0" normalizeH="0" baseline="0" noProof="0">
              <a:ln>
                <a:noFill/>
              </a:ln>
              <a:solidFill>
                <a:srgbClr val="CCECFF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64415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5F00A4-4D51-42E3-8DD6-19079B1C984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35993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9406D1-02B4-462E-938E-247B3CA2EFAE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55515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4B1B3C3-4604-4297-8119-695715FFA223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22568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BE6FA-94CF-43FC-B356-012788788785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231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BA268A-BCC1-44D9-9B4A-211CEB664BEB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6884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A88184-5286-489C-9237-E09B43102B6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67004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97A930-50F7-4C06-A715-B2C498939EEE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42707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ahoma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ahoma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45C75"/>
                </a:solidFill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7F4915-2270-4E10-94AE-2DEFF23BE5D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grpSp>
        <p:nvGrpSpPr>
          <p:cNvPr id="1033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993006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7F4915-2270-4E10-94AE-2DEFF23BE5D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74988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2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0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0.png"/><Relationship Id="rId5" Type="http://schemas.openxmlformats.org/officeDocument/2006/relationships/image" Target="../media/image13.png"/><Relationship Id="rId4" Type="http://schemas.openxmlformats.org/officeDocument/2006/relationships/image" Target="../media/image2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0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microsoft.com/office/2007/relationships/hdphoto" Target="../media/hdphoto2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.e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microsoft.com/office/2007/relationships/hdphoto" Target="../media/hdphoto3.wdp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0969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352425" y="1530350"/>
            <a:ext cx="7947025" cy="246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8440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5539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316" name="WordArt 6"/>
          <p:cNvSpPr>
            <a:spLocks noChangeArrowheads="1" noChangeShapeType="1" noTextEdit="1"/>
          </p:cNvSpPr>
          <p:nvPr/>
        </p:nvSpPr>
        <p:spPr bwMode="auto">
          <a:xfrm>
            <a:off x="633413" y="2725738"/>
            <a:ext cx="7737475" cy="1406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23" b="0" i="0" u="none" strike="noStrike" kern="10" cap="none" spc="0" normalizeH="0" baseline="0" noProof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0000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NH CHÀO QUÝ THẦY CÔ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23" b="0" i="0" u="none" strike="noStrike" kern="10" cap="none" spc="0" normalizeH="0" baseline="0" noProof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0000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 CÁC EM HỌC SINH</a:t>
            </a:r>
          </a:p>
        </p:txBody>
      </p:sp>
      <p:sp>
        <p:nvSpPr>
          <p:cNvPr id="11269" name="Text Box 8"/>
          <p:cNvSpPr txBox="1">
            <a:spLocks noChangeArrowheads="1"/>
          </p:cNvSpPr>
          <p:nvPr/>
        </p:nvSpPr>
        <p:spPr bwMode="auto">
          <a:xfrm>
            <a:off x="984250" y="404813"/>
            <a:ext cx="6892925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84408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585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ÒNG GD-ĐT QUẬN LONG BIÊN</a:t>
            </a:r>
            <a:endParaRPr kumimoji="0" lang="vi-VN" altLang="en-US" sz="2585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84408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585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ƯỜNG THCS </a:t>
            </a:r>
            <a:r>
              <a:rPr kumimoji="0" lang="en-US" altLang="en-US" sz="2585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Ê QUÝ ĐÔN</a:t>
            </a:r>
            <a:endParaRPr kumimoji="0" lang="vi-VN" altLang="en-US" sz="2585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270" name="Text Box 9"/>
          <p:cNvSpPr txBox="1">
            <a:spLocks noChangeArrowheads="1"/>
          </p:cNvSpPr>
          <p:nvPr/>
        </p:nvSpPr>
        <p:spPr bwMode="auto">
          <a:xfrm>
            <a:off x="2954338" y="1319213"/>
            <a:ext cx="372745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215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---------------------------</a:t>
            </a:r>
          </a:p>
        </p:txBody>
      </p:sp>
      <p:sp>
        <p:nvSpPr>
          <p:cNvPr id="11271" name="TextBox 2"/>
          <p:cNvSpPr txBox="1">
            <a:spLocks noChangeArrowheads="1"/>
          </p:cNvSpPr>
          <p:nvPr/>
        </p:nvSpPr>
        <p:spPr bwMode="auto">
          <a:xfrm>
            <a:off x="4079875" y="4905375"/>
            <a:ext cx="450215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585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áo viên : Nguyễn Thị Hà </a:t>
            </a:r>
          </a:p>
        </p:txBody>
      </p:sp>
    </p:spTree>
    <p:extLst>
      <p:ext uri="{BB962C8B-B14F-4D97-AF65-F5344CB8AC3E}">
        <p14:creationId xmlns:p14="http://schemas.microsoft.com/office/powerpoint/2010/main" val="21735141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r="-2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2209800"/>
            <a:ext cx="80010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oạn mạch gồm hai điện trở R</a:t>
            </a:r>
            <a:r>
              <a:rPr lang="pt-BR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R</a:t>
            </a:r>
            <a:r>
              <a:rPr lang="pt-BR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ắc nối tiếp. Mối quan hệ giữa hiệu điện thế hai đầu </a:t>
            </a:r>
            <a:r>
              <a:rPr lang="pt-B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 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ện trở và điện trở của nó được biểu diễn như sau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A. </a:t>
            </a:r>
            <a:r>
              <a:rPr lang="pt-B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C.</a:t>
            </a:r>
            <a:endParaRPr lang="pt-B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B. </a:t>
            </a:r>
            <a:r>
              <a:rPr lang="pt-B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</a:t>
            </a:r>
            <a:r>
              <a:rPr lang="pt-B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Cả A 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 C đú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4876800" y="4897469"/>
            <a:ext cx="609600" cy="60960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Sun 35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Sun 67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Sun 68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Sun 69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Sun 70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Sun 71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Sun 72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Sun 73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Sun 74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Sun 75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Sun 76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Sun 77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Sun 78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Sun 79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Sun 80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Sun 81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Sun 82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Sun 83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Sun 84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Sun 85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Sun 86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Sun 87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Sun 88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Sun 89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Sun 90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Sun 91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Sun 92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Sun 93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Sun 94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Sun 95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Sun 96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981200" y="4079171"/>
                <a:ext cx="1429022" cy="8738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lang="en-US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4079171"/>
                <a:ext cx="1429022" cy="87382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057400" y="5029200"/>
                <a:ext cx="1429022" cy="8738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lang="en-US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029200"/>
                <a:ext cx="1429022" cy="87382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505178" y="4043429"/>
                <a:ext cx="1429022" cy="90948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lang="en-US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5178" y="4043429"/>
                <a:ext cx="1429022" cy="90948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8106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6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r="-2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2201882"/>
            <a:ext cx="84582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ười  ta chọn một số điện trở  loại 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ể ghép nối tiếp thành đoạn mạch có điện trở tổng cộng 16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rong các phương án sau đây, phương án nào là </a:t>
            </a:r>
            <a:r>
              <a:rPr lang="pt-BR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A. Chỉ dùng 8 điện trở loại 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                	B. Chỉ dùng 4 điện trở loại 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C. Dùng 1 điện trở 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và 6 điện trở 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 	D. Dùng 2 điện trở 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và 2 điện trở 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1295400" y="4800600"/>
            <a:ext cx="609600" cy="60960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un 3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un 4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un 5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n 6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un 7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un 8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n 9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Sun 10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Sun 11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Sun 12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Sun 13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Sun 14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Sun 15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Sun 16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Sun 17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Sun 18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Sun 19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Sun 20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Sun 21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Sun 22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Sun 23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Sun 24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Sun 25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Sun 26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Sun 27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Sun 28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Sun 29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Sun 30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Sun 31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Sun 32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Sun 33"/>
          <p:cNvSpPr/>
          <p:nvPr/>
        </p:nvSpPr>
        <p:spPr>
          <a:xfrm>
            <a:off x="6705600" y="762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935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r="-2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2012752"/>
            <a:ext cx="81534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điện trở R</a:t>
            </a:r>
            <a:r>
              <a:rPr lang="pt-BR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và R</a:t>
            </a:r>
            <a:r>
              <a:rPr lang="pt-BR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mắc nối tiếp. Cường độ dòng điện qua điện trở R</a:t>
            </a:r>
            <a:r>
              <a:rPr lang="pt-BR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4A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A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	B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A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C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0V.        	D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V.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274618" y="4748645"/>
            <a:ext cx="533400" cy="5334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un 4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un 5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n 6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un 7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un 8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n 9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Sun 10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Sun 11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Sun 12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Sun 13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Sun 14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Sun 15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Sun 16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Sun 17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Sun 18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Sun 19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Sun 20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Sun 21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Sun 22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Sun 23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Sun 24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Sun 25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Sun 26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Sun 27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Sun 28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Sun 29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Sun 30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Sun 31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Sun 32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Sun 33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Sun 34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9953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r="-2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2133600"/>
            <a:ext cx="86106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Oval 1"/>
          <p:cNvSpPr/>
          <p:nvPr/>
        </p:nvSpPr>
        <p:spPr>
          <a:xfrm>
            <a:off x="304800" y="4676612"/>
            <a:ext cx="533400" cy="562213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un 3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un 4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un 5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n 6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un 7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un 8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n 9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Sun 10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Sun 11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Sun 12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Sun 13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Sun 14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Sun 15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Sun 16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Sun 17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Sun 18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Sun 19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Sun 20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Sun 21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Sun 22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Sun 23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Sun 24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Sun 25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Sun 26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Sun 27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Sun 28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Sun 29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Sun 30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Sun 31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Sun 32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Sun 33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5215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r="-2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2125682"/>
            <a:ext cx="8153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U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U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A. I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	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U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I.R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/Á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Oval 1"/>
          <p:cNvSpPr/>
          <p:nvPr/>
        </p:nvSpPr>
        <p:spPr>
          <a:xfrm>
            <a:off x="4419600" y="5227298"/>
            <a:ext cx="457200" cy="4572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un 3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un 4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un 5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n 6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un 7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un 8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n 9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Sun 10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Sun 11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Sun 12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Sun 13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Sun 14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Sun 15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Sun 16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Sun 17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Sun 18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Sun 19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Sun 20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Sun 21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Sun 22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Sun 23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Sun 24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Sun 25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Sun 26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Sun 27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Sun 28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Sun 29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Sun 30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Sun 31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Sun 32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Sun 33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096469" y="4155371"/>
                <a:ext cx="1429022" cy="8738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lang="en-US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6469" y="4155371"/>
                <a:ext cx="1429022" cy="87382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362200" y="4098960"/>
                <a:ext cx="1429022" cy="90948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𝑈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4098960"/>
                <a:ext cx="1429022" cy="90948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0211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r="-2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1797308"/>
            <a:ext cx="84582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Oval 2"/>
          <p:cNvSpPr/>
          <p:nvPr/>
        </p:nvSpPr>
        <p:spPr>
          <a:xfrm>
            <a:off x="228600" y="4724400"/>
            <a:ext cx="609600" cy="609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un 3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un 4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un 5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n 6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un 7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un 8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n 9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Sun 10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Sun 11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Sun 12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Sun 13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Sun 14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Sun 15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Sun 16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Sun 17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Sun 18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Sun 19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Sun 20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Sun 21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Sun 22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Sun 23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Sun 24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Sun 25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Sun 26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Sun 27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Sun 28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Sun 29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Sun 30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Sun 31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Sun 32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Sun 33"/>
          <p:cNvSpPr/>
          <p:nvPr/>
        </p:nvSpPr>
        <p:spPr>
          <a:xfrm>
            <a:off x="6781800" y="152400"/>
            <a:ext cx="1981200" cy="17526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9005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r="-2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301657"/>
            <a:ext cx="83820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6V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4V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A. 10V.     	B. 12V.	C. 9V.     	D.8V</a:t>
            </a:r>
          </a:p>
        </p:txBody>
      </p:sp>
      <p:sp>
        <p:nvSpPr>
          <p:cNvPr id="3" name="Oval 2"/>
          <p:cNvSpPr/>
          <p:nvPr/>
        </p:nvSpPr>
        <p:spPr>
          <a:xfrm>
            <a:off x="4800600" y="4807527"/>
            <a:ext cx="609600" cy="609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un 3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un 4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un 5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n 6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un 7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un 8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n 9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Sun 10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Sun 11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Sun 12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Sun 13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Sun 14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Sun 15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Sun 16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Sun 17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Sun 18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Sun 19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Sun 20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Sun 21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Sun 22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Sun 23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Sun 24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Sun 25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Sun 26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Sun 27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Sun 28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Sun 29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Sun 30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Sun 31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Sun 32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Sun 33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1356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r="-2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2503944"/>
            <a:ext cx="81534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A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   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A. 40V.   	B. 70V.   	C.80V.    	D.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0V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4876800" y="5181600"/>
            <a:ext cx="609600" cy="5334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un 3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un 4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un 5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n 6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un 7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un 8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n 9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Sun 10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Sun 11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Sun 12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Sun 13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Sun 14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Sun 15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Sun 16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Sun 17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Sun 18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Sun 19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Sun 20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Sun 21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Sun 22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Sun 23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Sun 24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Sun 25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Sun 26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Sun 27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Sun 28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Sun 29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Sun 30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Sun 31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Sun 32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Sun 33"/>
          <p:cNvSpPr/>
          <p:nvPr/>
        </p:nvSpPr>
        <p:spPr>
          <a:xfrm>
            <a:off x="6553200" y="152400"/>
            <a:ext cx="2209800" cy="2057400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050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 idx="4294967295"/>
          </p:nvPr>
        </p:nvSpPr>
        <p:spPr>
          <a:xfrm>
            <a:off x="457200" y="609600"/>
            <a:ext cx="7175500" cy="935038"/>
          </a:xfrm>
        </p:spPr>
        <p:txBody>
          <a:bodyPr>
            <a:normAutofit/>
          </a:bodyPr>
          <a:lstStyle/>
          <a:p>
            <a:pPr marL="182880" indent="0" algn="ctr">
              <a:buNone/>
            </a:pPr>
            <a:r>
              <a:rPr lang="en-US" b="1" dirty="0" smtClean="0">
                <a:solidFill>
                  <a:srgbClr val="000099"/>
                </a:solidFill>
              </a:rPr>
              <a:t>BÀI TẬP VỀ NHÀ</a:t>
            </a:r>
            <a:endParaRPr lang="vi-VN" b="1" dirty="0">
              <a:solidFill>
                <a:srgbClr val="000099"/>
              </a:solidFill>
            </a:endParaRPr>
          </a:p>
        </p:txBody>
      </p:sp>
      <p:sp>
        <p:nvSpPr>
          <p:cNvPr id="3" name="Tiêu đề phụ 2"/>
          <p:cNvSpPr>
            <a:spLocks noGrp="1"/>
          </p:cNvSpPr>
          <p:nvPr>
            <p:ph type="subTitle" idx="4294967295"/>
          </p:nvPr>
        </p:nvSpPr>
        <p:spPr>
          <a:xfrm>
            <a:off x="533400" y="1981200"/>
            <a:ext cx="7696200" cy="2232025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000066"/>
                </a:solidFill>
              </a:rPr>
              <a:t>* </a:t>
            </a:r>
            <a:r>
              <a:rPr lang="en-US" sz="3200" b="1" dirty="0" smtClean="0">
                <a:solidFill>
                  <a:srgbClr val="006600"/>
                </a:solidFill>
              </a:rPr>
              <a:t>Học thuộc các công thức đã học</a:t>
            </a:r>
          </a:p>
          <a:p>
            <a:r>
              <a:rPr lang="en-US" sz="3200" b="1" dirty="0" smtClean="0">
                <a:solidFill>
                  <a:srgbClr val="000066"/>
                </a:solidFill>
              </a:rPr>
              <a:t>* </a:t>
            </a:r>
            <a:r>
              <a:rPr lang="en-US" sz="3200" b="1" dirty="0" err="1" smtClean="0">
                <a:solidFill>
                  <a:srgbClr val="0000CC"/>
                </a:solidFill>
              </a:rPr>
              <a:t>Xem</a:t>
            </a:r>
            <a:r>
              <a:rPr lang="en-US" sz="3200" b="1" dirty="0" smtClean="0">
                <a:solidFill>
                  <a:srgbClr val="0000CC"/>
                </a:solidFill>
              </a:rPr>
              <a:t> </a:t>
            </a:r>
            <a:r>
              <a:rPr lang="en-US" sz="3200" b="1" dirty="0">
                <a:solidFill>
                  <a:srgbClr val="0000CC"/>
                </a:solidFill>
              </a:rPr>
              <a:t>lại </a:t>
            </a:r>
            <a:r>
              <a:rPr lang="en-US" sz="3200" b="1" dirty="0" smtClean="0">
                <a:solidFill>
                  <a:srgbClr val="0000CC"/>
                </a:solidFill>
              </a:rPr>
              <a:t>các BT đã giải</a:t>
            </a:r>
          </a:p>
          <a:p>
            <a:r>
              <a:rPr lang="en-US" sz="3200" b="1" dirty="0" smtClean="0">
                <a:solidFill>
                  <a:srgbClr val="000066"/>
                </a:solidFill>
              </a:rPr>
              <a:t>* </a:t>
            </a:r>
            <a:r>
              <a:rPr lang="en-US" sz="3200" b="1" dirty="0" smtClean="0">
                <a:solidFill>
                  <a:srgbClr val="C00000"/>
                </a:solidFill>
              </a:rPr>
              <a:t>Giải các BT: 6.10 – 6.14 SBT</a:t>
            </a:r>
          </a:p>
          <a:p>
            <a:r>
              <a:rPr lang="en-US" sz="3200" b="1" dirty="0" smtClean="0">
                <a:solidFill>
                  <a:srgbClr val="000066"/>
                </a:solidFill>
              </a:rPr>
              <a:t> </a:t>
            </a:r>
            <a:endParaRPr lang="vi-VN" sz="3200" b="1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3966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1905000"/>
            <a:ext cx="8382000" cy="230832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800" b="1" cap="all" dirty="0" smtClean="0">
                <a:ln w="0"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in </a:t>
            </a:r>
            <a:r>
              <a:rPr lang="en-US" sz="4800" b="1" cap="all" dirty="0" err="1" smtClean="0">
                <a:ln w="0"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4800" b="1" cap="all" dirty="0" smtClean="0">
                <a:ln w="0"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cap="all" dirty="0" err="1" smtClean="0">
                <a:ln w="0"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800" b="1" cap="all" dirty="0" smtClean="0">
                <a:ln w="0"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cap="all" dirty="0" err="1" smtClean="0">
                <a:ln w="0"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4800" b="1" cap="all" dirty="0" smtClean="0">
                <a:ln w="0"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cap="all" dirty="0" err="1" smtClean="0">
                <a:ln w="0"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endParaRPr lang="en-US" sz="4800" b="1" cap="all" dirty="0" smtClean="0">
              <a:ln w="0">
                <a:solidFill>
                  <a:srgbClr val="0000FF"/>
                </a:solidFill>
              </a:ln>
              <a:solidFill>
                <a:srgbClr val="0000FF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800" b="1" cap="all" dirty="0" err="1" smtClean="0">
                <a:ln w="0"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4800" b="1" cap="all" dirty="0" smtClean="0">
                <a:ln w="0"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cap="all" dirty="0" err="1" smtClean="0">
                <a:ln w="0"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4800" b="1" cap="all" dirty="0" smtClean="0">
                <a:ln w="0"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cap="all" dirty="0" err="1" smtClean="0">
                <a:ln w="0"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4800" b="1" cap="all" dirty="0" smtClean="0">
                <a:ln w="0"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4800" b="1" cap="all" dirty="0" err="1" smtClean="0">
                <a:ln w="0"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cap="all" dirty="0" smtClean="0">
                <a:ln w="0"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cap="all" dirty="0" err="1" smtClean="0">
                <a:ln w="0"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cap="all" dirty="0" smtClean="0">
                <a:ln w="0"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cap="all" dirty="0" err="1" smtClean="0">
                <a:ln w="0"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800" b="1" cap="all" dirty="0" smtClean="0">
                <a:ln w="0"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cap="all" dirty="0" err="1" smtClean="0">
                <a:ln w="0"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cap="all" dirty="0" smtClean="0">
                <a:ln w="0"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cap="all" dirty="0" err="1" smtClean="0">
                <a:ln w="0"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endParaRPr lang="en-US" sz="4800" b="1" cap="all" dirty="0">
              <a:ln w="0">
                <a:solidFill>
                  <a:srgbClr val="0000FF"/>
                </a:solidFill>
              </a:ln>
              <a:solidFill>
                <a:srgbClr val="0000FF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1774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_Văn_Bản 3"/>
          <p:cNvSpPr txBox="1"/>
          <p:nvPr/>
        </p:nvSpPr>
        <p:spPr>
          <a:xfrm>
            <a:off x="2590800" y="381000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IỂM TRA BÀI CŨ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Hình chữ nhật 4"/>
          <p:cNvSpPr/>
          <p:nvPr/>
        </p:nvSpPr>
        <p:spPr>
          <a:xfrm>
            <a:off x="0" y="1219200"/>
            <a:ext cx="91596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1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át biểu </a:t>
            </a:r>
            <a:r>
              <a:rPr kumimoji="0" lang="vi-V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ội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dung và viết công thức định luật Ôm. Chú thích tên gọi và đơn vị của các </a:t>
            </a:r>
            <a:r>
              <a:rPr kumimoji="0" lang="vi-V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ại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lượng trong công thức?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" name="Hình chữ nhật 12"/>
          <p:cNvSpPr/>
          <p:nvPr/>
        </p:nvSpPr>
        <p:spPr>
          <a:xfrm>
            <a:off x="-4482" y="2514600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2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iết các hệ thức về: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ường độ dòng điện,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iệu điện thế,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iện trở tương đương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ủa đoạn mạch gồm hai điện trở mắc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ối tiếp?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Hình chữ nhật 13"/>
          <p:cNvSpPr/>
          <p:nvPr/>
        </p:nvSpPr>
        <p:spPr>
          <a:xfrm>
            <a:off x="0" y="4191000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3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iết các hệ thức về: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ường độ dòng điện,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iệu điện thế,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iện trở tương đương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ủa đoạn mạch gồm hai điện trở mắc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ong song?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699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_Văn_Bản 3"/>
          <p:cNvSpPr txBox="1"/>
          <p:nvPr/>
        </p:nvSpPr>
        <p:spPr>
          <a:xfrm>
            <a:off x="2648104" y="-17224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IỂM TRA BÀI CŨ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Hình chữ nhật 4"/>
          <p:cNvSpPr/>
          <p:nvPr/>
        </p:nvSpPr>
        <p:spPr>
          <a:xfrm>
            <a:off x="4636" y="908720"/>
            <a:ext cx="9872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1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-31132" y="932527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Cường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độ dòng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địên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chạy qua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ây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dẫn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ỉ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ệ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thuận với hiệu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địên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thế đặt vào hai đầu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ây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và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ỉ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ệ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ghịch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với điện trở của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ây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8" name="Object 34"/>
          <p:cNvGraphicFramePr>
            <a:graphicFrameLocks noChangeAspect="1"/>
          </p:cNvGraphicFramePr>
          <p:nvPr>
            <p:extLst/>
          </p:nvPr>
        </p:nvGraphicFramePr>
        <p:xfrm>
          <a:off x="1461512" y="1906672"/>
          <a:ext cx="11430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368280" imgH="393480" progId="Equation.3">
                  <p:embed/>
                </p:oleObj>
              </mc:Choice>
              <mc:Fallback>
                <p:oleObj name="Equation" r:id="rId3" imgW="368280" imgH="393480" progId="Equation.3">
                  <p:embed/>
                  <p:pic>
                    <p:nvPicPr>
                      <p:cNvPr id="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512" y="1906672"/>
                        <a:ext cx="11430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8"/>
          <p:cNvSpPr txBox="1">
            <a:spLocks noChangeArrowheads="1"/>
          </p:cNvSpPr>
          <p:nvPr/>
        </p:nvSpPr>
        <p:spPr bwMode="auto">
          <a:xfrm>
            <a:off x="4531568" y="1796623"/>
            <a:ext cx="3352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đo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ằng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ô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V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đo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bằng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mpe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A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đo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bằng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ô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l-G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.</a:t>
            </a:r>
          </a:p>
        </p:txBody>
      </p:sp>
      <p:sp>
        <p:nvSpPr>
          <p:cNvPr id="10" name="Hình chữ nhật 9"/>
          <p:cNvSpPr/>
          <p:nvPr/>
        </p:nvSpPr>
        <p:spPr>
          <a:xfrm>
            <a:off x="2948961" y="2165087"/>
            <a:ext cx="16007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ong đó:</a:t>
            </a:r>
          </a:p>
        </p:txBody>
      </p:sp>
      <p:sp>
        <p:nvSpPr>
          <p:cNvPr id="11" name="Hộp_Văn_Bản 10"/>
          <p:cNvSpPr txBox="1"/>
          <p:nvPr/>
        </p:nvSpPr>
        <p:spPr>
          <a:xfrm>
            <a:off x="-36512" y="448048"/>
            <a:ext cx="12240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ả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ời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Hình chữ nhật 11"/>
          <p:cNvSpPr/>
          <p:nvPr/>
        </p:nvSpPr>
        <p:spPr>
          <a:xfrm>
            <a:off x="-6032" y="3140968"/>
            <a:ext cx="9872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2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Hình chữ nhật 1"/>
          <p:cNvSpPr/>
          <p:nvPr/>
        </p:nvSpPr>
        <p:spPr>
          <a:xfrm>
            <a:off x="827584" y="3170585"/>
            <a:ext cx="13388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 = I</a:t>
            </a:r>
            <a:r>
              <a:rPr kumimoji="0" lang="en-US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 I</a:t>
            </a:r>
            <a:r>
              <a:rPr kumimoji="0" lang="en-US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Hình chữ nhật 2"/>
          <p:cNvSpPr/>
          <p:nvPr/>
        </p:nvSpPr>
        <p:spPr>
          <a:xfrm>
            <a:off x="827584" y="3602633"/>
            <a:ext cx="1752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 = U</a:t>
            </a:r>
            <a:r>
              <a:rPr kumimoji="0" lang="en-US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+ U</a:t>
            </a:r>
            <a:r>
              <a:rPr kumimoji="0" lang="en-US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Hình chữ nhật 5"/>
          <p:cNvSpPr/>
          <p:nvPr/>
        </p:nvSpPr>
        <p:spPr>
          <a:xfrm>
            <a:off x="827584" y="4034681"/>
            <a:ext cx="19463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  <a:r>
              <a:rPr kumimoji="0" lang="vi-V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đ</a:t>
            </a:r>
            <a:r>
              <a:rPr kumimoji="0" lang="vi-V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R</a:t>
            </a:r>
            <a:r>
              <a:rPr kumimoji="0" lang="vi-V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 </a:t>
            </a:r>
            <a:r>
              <a:rPr kumimoji="0" lang="vi-V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+ R</a:t>
            </a:r>
            <a:r>
              <a:rPr kumimoji="0" lang="vi-V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endParaRPr kumimoji="0" lang="vi-VN" sz="2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3" name="Đối tượng 12"/>
          <p:cNvGraphicFramePr>
            <a:graphicFrameLocks noChangeAspect="1"/>
          </p:cNvGraphicFramePr>
          <p:nvPr>
            <p:extLst/>
          </p:nvPr>
        </p:nvGraphicFramePr>
        <p:xfrm>
          <a:off x="884014" y="4466729"/>
          <a:ext cx="145573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571320" imgH="431640" progId="Equation.DSMT4">
                  <p:embed/>
                </p:oleObj>
              </mc:Choice>
              <mc:Fallback>
                <p:oleObj name="Equation" r:id="rId5" imgW="571320" imgH="431640" progId="Equation.DSMT4">
                  <p:embed/>
                  <p:pic>
                    <p:nvPicPr>
                      <p:cNvPr id="13" name="Đối tượng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014" y="4466729"/>
                        <a:ext cx="145573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Hình chữ nhật 13"/>
          <p:cNvSpPr/>
          <p:nvPr/>
        </p:nvSpPr>
        <p:spPr>
          <a:xfrm>
            <a:off x="3512708" y="3186961"/>
            <a:ext cx="9872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3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4256752" y="3170585"/>
            <a:ext cx="3048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 = I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+ I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 </a:t>
            </a:r>
            <a:r>
              <a:rPr kumimoji="0" 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  <a:r>
              <a:rPr kumimoji="0" lang="en-US" sz="2400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en-US" sz="2400" b="1" i="0" u="none" strike="noStrike" kern="1200" cap="none" spc="0" normalizeH="0" baseline="3000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)</a:t>
            </a:r>
          </a:p>
        </p:txBody>
      </p:sp>
      <p:sp>
        <p:nvSpPr>
          <p:cNvPr id="16" name="Text Box 37"/>
          <p:cNvSpPr txBox="1">
            <a:spLocks noChangeArrowheads="1"/>
          </p:cNvSpPr>
          <p:nvPr/>
        </p:nvSpPr>
        <p:spPr bwMode="auto">
          <a:xfrm>
            <a:off x="4283968" y="3602633"/>
            <a:ext cx="274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 = U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= U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 </a:t>
            </a:r>
            <a:r>
              <a:rPr kumimoji="0" 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  <a:r>
              <a:rPr kumimoji="0" lang="en-US" sz="2400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en-US" sz="2400" b="1" i="0" u="none" strike="noStrike" kern="1200" cap="none" spc="0" normalizeH="0" baseline="3000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)</a:t>
            </a:r>
          </a:p>
        </p:txBody>
      </p:sp>
      <p:graphicFrame>
        <p:nvGraphicFramePr>
          <p:cNvPr id="17" name="Đối tượng 16"/>
          <p:cNvGraphicFramePr>
            <a:graphicFrameLocks noChangeAspect="1"/>
          </p:cNvGraphicFramePr>
          <p:nvPr>
            <p:extLst/>
          </p:nvPr>
        </p:nvGraphicFramePr>
        <p:xfrm>
          <a:off x="4355976" y="4119439"/>
          <a:ext cx="12319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7" imgW="533160" imgH="431640" progId="Equation.DSMT4">
                  <p:embed/>
                </p:oleObj>
              </mc:Choice>
              <mc:Fallback>
                <p:oleObj name="Equation" r:id="rId7" imgW="533160" imgH="431640" progId="Equation.DSMT4">
                  <p:embed/>
                  <p:pic>
                    <p:nvPicPr>
                      <p:cNvPr id="17" name="Đối tượng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119439"/>
                        <a:ext cx="123190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/>
          <p:cNvGraphicFramePr>
            <a:graphicFrameLocks noChangeAspect="1"/>
          </p:cNvGraphicFramePr>
          <p:nvPr>
            <p:extLst/>
          </p:nvPr>
        </p:nvGraphicFramePr>
        <p:xfrm>
          <a:off x="4355976" y="5151363"/>
          <a:ext cx="25717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9" imgW="1143000" imgH="431640" progId="Equation.DSMT4">
                  <p:embed/>
                </p:oleObj>
              </mc:Choice>
              <mc:Fallback>
                <p:oleObj name="Equation" r:id="rId9" imgW="1143000" imgH="431640" progId="Equation.DSMT4">
                  <p:embed/>
                  <p:pic>
                    <p:nvPicPr>
                      <p:cNvPr id="18" name="Đối tượng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151363"/>
                        <a:ext cx="25717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/>
          <p:cNvGraphicFramePr>
            <a:graphicFrameLocks noChangeAspect="1"/>
          </p:cNvGraphicFramePr>
          <p:nvPr>
            <p:extLst/>
          </p:nvPr>
        </p:nvGraphicFramePr>
        <p:xfrm>
          <a:off x="6907088" y="5151363"/>
          <a:ext cx="2057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1" imgW="914400" imgH="431800" progId="Equation.3">
                  <p:embed/>
                </p:oleObj>
              </mc:Choice>
              <mc:Fallback>
                <p:oleObj name="Equation" r:id="rId11" imgW="914400" imgH="431800" progId="Equation.3">
                  <p:embed/>
                  <p:pic>
                    <p:nvPicPr>
                      <p:cNvPr id="19" name="Đối tượng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088" y="5151363"/>
                        <a:ext cx="20574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9046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  <p:bldP spid="11" grpId="0"/>
      <p:bldP spid="12" grpId="0"/>
      <p:bldP spid="2" grpId="0"/>
      <p:bldP spid="3" grpId="0"/>
      <p:bldP spid="6" grpId="0"/>
      <p:bldP spid="14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3" name="Table 7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50371380"/>
                  </p:ext>
                </p:extLst>
              </p:nvPr>
            </p:nvGraphicFramePr>
            <p:xfrm>
              <a:off x="533400" y="1276586"/>
              <a:ext cx="8458200" cy="544853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2291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2291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926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b="1" dirty="0" err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ơ</a:t>
                          </a:r>
                          <a:r>
                            <a:rPr lang="en-US" sz="2600" b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600" b="1" dirty="0" err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ồ</a:t>
                          </a:r>
                          <a:r>
                            <a:rPr lang="en-US" sz="2600" b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600" b="1" dirty="0" err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ạch</a:t>
                          </a:r>
                          <a:r>
                            <a:rPr lang="en-US" sz="2600" b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600" b="1" dirty="0" err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ện</a:t>
                          </a:r>
                          <a:endParaRPr lang="en-US" sz="2600" b="1" dirty="0">
                            <a:ln>
                              <a:solidFill>
                                <a:schemeClr val="bg1"/>
                              </a:solidFill>
                            </a:ln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600" b="1" dirty="0" err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ông</a:t>
                          </a:r>
                          <a:r>
                            <a:rPr lang="en-US" sz="2600" b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600" b="1" dirty="0" err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endParaRPr lang="en-US" sz="2600" b="1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155689">
                    <a:tc>
                      <a:txBody>
                        <a:bodyPr/>
                        <a:lstStyle/>
                        <a:p>
                          <a:r>
                            <a:rPr lang="en-US" sz="2600" b="1" u="sng" dirty="0" err="1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ơ</a:t>
                          </a:r>
                          <a:r>
                            <a:rPr lang="en-US" sz="2600" b="1" u="sng" baseline="0" dirty="0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600" b="1" u="sng" baseline="0" dirty="0" err="1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ồ</a:t>
                          </a:r>
                          <a:r>
                            <a:rPr lang="en-US" sz="2600" b="1" u="sng" baseline="0" dirty="0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:</a:t>
                          </a:r>
                          <a:endParaRPr lang="en-US" sz="2600" b="1" u="sng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 algn="l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I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= I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=I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= I</a:t>
                          </a:r>
                        </a:p>
                        <a:p>
                          <a:pPr marL="342900" indent="-342900" algn="l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U = U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+ U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 + </a:t>
                          </a:r>
                          <a:r>
                            <a:rPr lang="en-US" sz="2600" kern="1200" baseline="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U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 </a:t>
                          </a:r>
                        </a:p>
                        <a:p>
                          <a:pPr marL="342900" marR="0" indent="-34290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US" sz="2600" kern="1200" dirty="0" err="1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lang="en-US" sz="2600" kern="1200" baseline="-25000" dirty="0" err="1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tđ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= R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+ R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+ R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805163">
                    <a:tc>
                      <a:txBody>
                        <a:bodyPr/>
                        <a:lstStyle/>
                        <a:p>
                          <a:r>
                            <a:rPr lang="en-US" sz="2600" b="1" u="sng" dirty="0" err="1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ơ</a:t>
                          </a:r>
                          <a:r>
                            <a:rPr lang="en-US" sz="2600" b="1" u="sng" baseline="0" dirty="0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600" b="1" u="sng" baseline="0" dirty="0" err="1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ồ</a:t>
                          </a:r>
                          <a:r>
                            <a:rPr lang="en-US" sz="2600" b="1" u="sng" baseline="0" dirty="0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:</a:t>
                          </a:r>
                          <a:endParaRPr lang="en-US" sz="2600" b="1" u="sng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45720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endParaRPr lang="en-US" sz="2600" b="0" kern="1200" dirty="0" smtClean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  <a:p>
                          <a:pPr marL="457200" marR="0" indent="-45720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I = I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+ I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+</a:t>
                          </a:r>
                          <a:r>
                            <a:rPr lang="en-US" sz="2600" kern="1200" baseline="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I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  <a:p>
                          <a:pPr marL="457200" marR="0" indent="-45720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U = U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= U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=U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  <a:p>
                          <a:pPr marL="457200" indent="-457200">
                            <a:buFont typeface="Arial" panose="020B0604020202020204" pitchFamily="34" charset="0"/>
                            <a:buChar char="•"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400" i="1" kern="120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2400">
                                      <a:solidFill>
                                        <a:srgbClr val="0000FF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400" i="1" kern="120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sz="2400" i="1">
                                          <a:solidFill>
                                            <a:srgbClr val="0000FF"/>
                                          </a:solidFill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R</m:t>
                                      </m:r>
                                    </m:e>
                                    <m:sub>
                                      <m:r>
                                        <m:rPr>
                                          <m:nor/>
                                        </m:rPr>
                                        <a:rPr lang="en-US" sz="2400" i="1">
                                          <a:solidFill>
                                            <a:srgbClr val="0000FF"/>
                                          </a:solidFill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td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sz="2400" i="0" kern="1200">
                                  <a:solidFill>
                                    <a:srgbClr val="0000FF"/>
                                  </a:solidFill>
                                  <a:latin typeface="Times New Roman" panose="020206030504050203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 kern="12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2400" i="1" kern="1200">
                                      <a:solidFill>
                                        <a:srgbClr val="0000FF"/>
                                      </a:solidFill>
                                      <a:latin typeface="Times New Roman" panose="020206030504050203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400" i="1" kern="120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sz="2400" i="1" kern="1200">
                                          <a:solidFill>
                                            <a:srgbClr val="0000FF"/>
                                          </a:solidFill>
                                          <a:latin typeface="Times New Roman" panose="02020603050405020304" pitchFamily="18" charset="0"/>
                                          <a:ea typeface="+mn-ea"/>
                                          <a:cs typeface="Times New Roman" panose="02020603050405020304" pitchFamily="18" charset="0"/>
                                        </a:rPr>
                                        <m:t>R</m:t>
                                      </m:r>
                                    </m:e>
                                    <m:sub>
                                      <m:r>
                                        <m:rPr>
                                          <m:nor/>
                                        </m:rPr>
                                        <a:rPr lang="en-US" sz="2400" i="1" kern="1200">
                                          <a:solidFill>
                                            <a:srgbClr val="0000FF"/>
                                          </a:solidFill>
                                          <a:latin typeface="Times New Roman" panose="02020603050405020304" pitchFamily="18" charset="0"/>
                                          <a:ea typeface="+mn-ea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sz="2400" i="0" kern="1200">
                                  <a:solidFill>
                                    <a:srgbClr val="0000FF"/>
                                  </a:solidFill>
                                  <a:latin typeface="Times New Roman" panose="020206030504050203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400" i="1" kern="120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2400" i="1" kern="1200">
                                      <a:solidFill>
                                        <a:srgbClr val="0000FF"/>
                                      </a:solidFill>
                                      <a:latin typeface="Times New Roman" panose="020206030504050203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400" i="1" kern="120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sz="2400" i="1" kern="1200">
                                          <a:solidFill>
                                            <a:srgbClr val="0000FF"/>
                                          </a:solidFill>
                                          <a:latin typeface="Times New Roman" panose="02020603050405020304" pitchFamily="18" charset="0"/>
                                          <a:ea typeface="+mn-ea"/>
                                          <a:cs typeface="Times New Roman" panose="02020603050405020304" pitchFamily="18" charset="0"/>
                                        </a:rPr>
                                        <m:t>R</m:t>
                                      </m:r>
                                    </m:e>
                                    <m:sub>
                                      <m:r>
                                        <m:rPr>
                                          <m:nor/>
                                        </m:rPr>
                                        <a:rPr lang="en-US" sz="2400" i="1" kern="1200">
                                          <a:solidFill>
                                            <a:srgbClr val="0000FF"/>
                                          </a:solidFill>
                                          <a:latin typeface="Times New Roman" panose="02020603050405020304" pitchFamily="18" charset="0"/>
                                          <a:ea typeface="+mn-ea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oMath>
                          </a14:m>
                          <a:r>
                            <a:rPr lang="en-US" sz="2400" dirty="0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400" i="1" kern="120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2400" i="1" kern="1200">
                                      <a:solidFill>
                                        <a:srgbClr val="0000FF"/>
                                      </a:solidFill>
                                      <a:latin typeface="Times New Roman" panose="020206030504050203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400" i="1" kern="120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sz="2400" i="1" kern="1200">
                                          <a:solidFill>
                                            <a:srgbClr val="0000FF"/>
                                          </a:solidFill>
                                          <a:latin typeface="Times New Roman" panose="02020603050405020304" pitchFamily="18" charset="0"/>
                                          <a:ea typeface="+mn-ea"/>
                                          <a:cs typeface="Times New Roman" panose="02020603050405020304" pitchFamily="18" charset="0"/>
                                        </a:rPr>
                                        <m:t>R</m:t>
                                      </m:r>
                                    </m:e>
                                    <m:sub>
                                      <m:r>
                                        <m:rPr>
                                          <m:nor/>
                                        </m:rPr>
                                        <a:rPr lang="en-US" sz="2400" b="0" i="1" kern="1200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  <a:ea typeface="+mn-ea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den>
                              </m:f>
                            </m:oMath>
                          </a14:m>
                          <a:endParaRPr lang="en-US" sz="2400" dirty="0" smtClean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3" name="Table 7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50371380"/>
                  </p:ext>
                </p:extLst>
              </p:nvPr>
            </p:nvGraphicFramePr>
            <p:xfrm>
              <a:off x="533400" y="1276586"/>
              <a:ext cx="8458200" cy="544853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2291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2291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876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b="1" dirty="0" err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ơ</a:t>
                          </a:r>
                          <a:r>
                            <a:rPr lang="en-US" sz="2600" b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600" b="1" dirty="0" err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ồ</a:t>
                          </a:r>
                          <a:r>
                            <a:rPr lang="en-US" sz="2600" b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600" b="1" dirty="0" err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ạch</a:t>
                          </a:r>
                          <a:r>
                            <a:rPr lang="en-US" sz="2600" b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600" b="1" dirty="0" err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ện</a:t>
                          </a:r>
                          <a:endParaRPr lang="en-US" sz="2600" b="1" dirty="0">
                            <a:ln>
                              <a:solidFill>
                                <a:schemeClr val="bg1"/>
                              </a:solidFill>
                            </a:ln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600" b="1" dirty="0" err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ông</a:t>
                          </a:r>
                          <a:r>
                            <a:rPr lang="en-US" sz="2600" b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600" b="1" dirty="0" err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endParaRPr lang="en-US" sz="2600" b="1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155689">
                    <a:tc>
                      <a:txBody>
                        <a:bodyPr/>
                        <a:lstStyle/>
                        <a:p>
                          <a:r>
                            <a:rPr lang="en-US" sz="2600" b="1" u="sng" dirty="0" err="1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ơ</a:t>
                          </a:r>
                          <a:r>
                            <a:rPr lang="en-US" sz="2600" b="1" u="sng" baseline="0" dirty="0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600" b="1" u="sng" baseline="0" dirty="0" err="1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ồ</a:t>
                          </a:r>
                          <a:r>
                            <a:rPr lang="en-US" sz="2600" b="1" u="sng" baseline="0" dirty="0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:</a:t>
                          </a:r>
                          <a:endParaRPr lang="en-US" sz="2600" b="1" u="sng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 algn="l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I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= I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=I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= I</a:t>
                          </a:r>
                        </a:p>
                        <a:p>
                          <a:pPr marL="342900" indent="-342900" algn="l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U = U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+ U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 + </a:t>
                          </a:r>
                          <a:r>
                            <a:rPr lang="en-US" sz="2600" kern="1200" baseline="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U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 </a:t>
                          </a:r>
                        </a:p>
                        <a:p>
                          <a:pPr marL="342900" marR="0" indent="-34290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US" sz="2600" kern="1200" dirty="0" err="1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lang="en-US" sz="2600" kern="1200" baseline="-25000" dirty="0" err="1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tđ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= R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+ R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+ R</a:t>
                          </a:r>
                          <a:r>
                            <a:rPr lang="en-US" sz="2600" kern="1200" baseline="-250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lang="en-US" sz="26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805163">
                    <a:tc>
                      <a:txBody>
                        <a:bodyPr/>
                        <a:lstStyle/>
                        <a:p>
                          <a:r>
                            <a:rPr lang="en-US" sz="2600" b="1" u="sng" dirty="0" err="1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ơ</a:t>
                          </a:r>
                          <a:r>
                            <a:rPr lang="en-US" sz="2600" b="1" u="sng" baseline="0" dirty="0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600" b="1" u="sng" baseline="0" dirty="0" err="1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ồ</a:t>
                          </a:r>
                          <a:r>
                            <a:rPr lang="en-US" sz="2600" b="1" u="sng" baseline="0" dirty="0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:</a:t>
                          </a:r>
                          <a:endParaRPr lang="en-US" sz="2600" b="1" u="sng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144" t="-96095" r="-432" b="-43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64" name="Group 63"/>
          <p:cNvGrpSpPr/>
          <p:nvPr/>
        </p:nvGrpSpPr>
        <p:grpSpPr>
          <a:xfrm>
            <a:off x="514945" y="3875637"/>
            <a:ext cx="3590925" cy="2543095"/>
            <a:chOff x="2119312" y="1855722"/>
            <a:chExt cx="3590925" cy="2543095"/>
          </a:xfrm>
        </p:grpSpPr>
        <p:grpSp>
          <p:nvGrpSpPr>
            <p:cNvPr id="65" name="Group 64"/>
            <p:cNvGrpSpPr/>
            <p:nvPr/>
          </p:nvGrpSpPr>
          <p:grpSpPr>
            <a:xfrm rot="10800000">
              <a:off x="2119312" y="2224968"/>
              <a:ext cx="3590925" cy="1632346"/>
              <a:chOff x="2085975" y="3095625"/>
              <a:chExt cx="3590925" cy="1812779"/>
            </a:xfrm>
          </p:grpSpPr>
          <p:sp>
            <p:nvSpPr>
              <p:cNvPr id="139" name="Rectangle 138"/>
              <p:cNvSpPr/>
              <p:nvPr/>
            </p:nvSpPr>
            <p:spPr>
              <a:xfrm>
                <a:off x="3390900" y="3095625"/>
                <a:ext cx="666750" cy="39052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/>
              </a:p>
            </p:txBody>
          </p:sp>
          <p:sp>
            <p:nvSpPr>
              <p:cNvPr id="140" name="Rectangle 139"/>
              <p:cNvSpPr/>
              <p:nvPr/>
            </p:nvSpPr>
            <p:spPr>
              <a:xfrm>
                <a:off x="3409950" y="3799840"/>
                <a:ext cx="647700" cy="40957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/>
              </a:p>
            </p:txBody>
          </p:sp>
          <p:cxnSp>
            <p:nvCxnSpPr>
              <p:cNvPr id="141" name="Straight Connector 140"/>
              <p:cNvCxnSpPr/>
              <p:nvPr/>
            </p:nvCxnSpPr>
            <p:spPr>
              <a:xfrm flipV="1">
                <a:off x="3105150" y="3343275"/>
                <a:ext cx="285750" cy="9525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/>
              <p:nvPr/>
            </p:nvCxnSpPr>
            <p:spPr>
              <a:xfrm flipV="1">
                <a:off x="3105150" y="4010025"/>
                <a:ext cx="285750" cy="9525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/>
              <p:nvPr/>
            </p:nvCxnSpPr>
            <p:spPr>
              <a:xfrm rot="10800000" flipV="1">
                <a:off x="2085975" y="3361676"/>
                <a:ext cx="0" cy="1221104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/>
              <p:nvPr/>
            </p:nvCxnSpPr>
            <p:spPr>
              <a:xfrm rot="10800000" flipH="1">
                <a:off x="2105285" y="4582781"/>
                <a:ext cx="1323974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/>
              <p:nvPr/>
            </p:nvCxnSpPr>
            <p:spPr>
              <a:xfrm>
                <a:off x="4057650" y="3295650"/>
                <a:ext cx="57150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>
                <a:off x="4105275" y="4029075"/>
                <a:ext cx="523875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/>
              <p:nvPr/>
            </p:nvCxnSpPr>
            <p:spPr>
              <a:xfrm rot="10800000" flipV="1">
                <a:off x="5667375" y="3295650"/>
                <a:ext cx="0" cy="1291104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/>
              <p:nvPr/>
            </p:nvCxnSpPr>
            <p:spPr>
              <a:xfrm>
                <a:off x="4067175" y="4586754"/>
                <a:ext cx="1609725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49" name="Flowchart: Connector 148"/>
              <p:cNvSpPr/>
              <p:nvPr/>
            </p:nvSpPr>
            <p:spPr>
              <a:xfrm>
                <a:off x="3441123" y="4527384"/>
                <a:ext cx="45719" cy="59371"/>
              </a:xfrm>
              <a:prstGeom prst="flowChartConnector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/>
              </a:p>
            </p:txBody>
          </p:sp>
          <p:sp>
            <p:nvSpPr>
              <p:cNvPr id="150" name="Flowchart: Connector 149"/>
              <p:cNvSpPr/>
              <p:nvPr/>
            </p:nvSpPr>
            <p:spPr>
              <a:xfrm flipH="1" flipV="1">
                <a:off x="4032790" y="4574859"/>
                <a:ext cx="45719" cy="96519"/>
              </a:xfrm>
              <a:prstGeom prst="flowChartConnector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/>
              </a:p>
            </p:txBody>
          </p:sp>
          <p:cxnSp>
            <p:nvCxnSpPr>
              <p:cNvPr id="151" name="Straight Connector 150"/>
              <p:cNvCxnSpPr/>
              <p:nvPr/>
            </p:nvCxnSpPr>
            <p:spPr>
              <a:xfrm>
                <a:off x="3376612" y="4490401"/>
                <a:ext cx="135159" cy="1809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/>
              <p:cNvCxnSpPr/>
              <p:nvPr/>
            </p:nvCxnSpPr>
            <p:spPr>
              <a:xfrm>
                <a:off x="4002309" y="4502132"/>
                <a:ext cx="102966" cy="2286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/>
              <p:cNvCxnSpPr/>
              <p:nvPr/>
            </p:nvCxnSpPr>
            <p:spPr>
              <a:xfrm>
                <a:off x="3333750" y="4756003"/>
                <a:ext cx="17145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4" name="Straight Connector 153"/>
              <p:cNvCxnSpPr/>
              <p:nvPr/>
            </p:nvCxnSpPr>
            <p:spPr>
              <a:xfrm>
                <a:off x="4052887" y="4756004"/>
                <a:ext cx="0" cy="1524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5" name="Straight Connector 154"/>
              <p:cNvCxnSpPr/>
              <p:nvPr/>
            </p:nvCxnSpPr>
            <p:spPr>
              <a:xfrm>
                <a:off x="3948111" y="4840624"/>
                <a:ext cx="180975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66" name="Rectangle 65"/>
            <p:cNvSpPr/>
            <p:nvPr/>
          </p:nvSpPr>
          <p:spPr>
            <a:xfrm rot="10800000" flipV="1">
              <a:off x="3771900" y="4038600"/>
              <a:ext cx="647700" cy="36021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400"/>
            </a:p>
          </p:txBody>
        </p:sp>
        <p:cxnSp>
          <p:nvCxnSpPr>
            <p:cNvPr id="67" name="Straight Connector 66"/>
            <p:cNvCxnSpPr>
              <a:endCxn id="66" idx="3"/>
            </p:cNvCxnSpPr>
            <p:nvPr/>
          </p:nvCxnSpPr>
          <p:spPr>
            <a:xfrm>
              <a:off x="3167061" y="4218708"/>
              <a:ext cx="604839" cy="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>
              <a:stCxn id="66" idx="1"/>
            </p:cNvCxnSpPr>
            <p:nvPr/>
          </p:nvCxnSpPr>
          <p:spPr>
            <a:xfrm>
              <a:off x="4419600" y="4218709"/>
              <a:ext cx="271462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3167061" y="3016773"/>
              <a:ext cx="0" cy="120193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4691062" y="3033927"/>
              <a:ext cx="0" cy="118478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2128837" y="3681484"/>
              <a:ext cx="1038224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V="1">
              <a:off x="4691062" y="3677195"/>
              <a:ext cx="1019175" cy="428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35" name="TextBox 134"/>
            <p:cNvSpPr txBox="1"/>
            <p:nvPr/>
          </p:nvSpPr>
          <p:spPr>
            <a:xfrm>
              <a:off x="3771899" y="3505659"/>
              <a:ext cx="59350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2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3798996" y="2854122"/>
              <a:ext cx="59350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1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3812240" y="4029485"/>
              <a:ext cx="59350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3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3783232" y="1855722"/>
              <a:ext cx="501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524470" y="687584"/>
            <a:ext cx="3633255" cy="2411957"/>
            <a:chOff x="407351" y="1219200"/>
            <a:chExt cx="3633255" cy="2411957"/>
          </a:xfrm>
        </p:grpSpPr>
        <p:grpSp>
          <p:nvGrpSpPr>
            <p:cNvPr id="157" name="Group 156"/>
            <p:cNvGrpSpPr/>
            <p:nvPr/>
          </p:nvGrpSpPr>
          <p:grpSpPr>
            <a:xfrm rot="10800000">
              <a:off x="407351" y="1656863"/>
              <a:ext cx="3633255" cy="1969496"/>
              <a:chOff x="1695450" y="381000"/>
              <a:chExt cx="4181476" cy="1692709"/>
            </a:xfrm>
          </p:grpSpPr>
          <p:sp>
            <p:nvSpPr>
              <p:cNvPr id="166" name="Rectangle 165"/>
              <p:cNvSpPr/>
              <p:nvPr/>
            </p:nvSpPr>
            <p:spPr>
              <a:xfrm>
                <a:off x="2333625" y="790575"/>
                <a:ext cx="771525" cy="3429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167" name="Rectangle 166"/>
              <p:cNvSpPr/>
              <p:nvPr/>
            </p:nvSpPr>
            <p:spPr>
              <a:xfrm>
                <a:off x="4714318" y="790575"/>
                <a:ext cx="790575" cy="3429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cxnSp>
            <p:nvCxnSpPr>
              <p:cNvPr id="168" name="Straight Connector 167"/>
              <p:cNvCxnSpPr/>
              <p:nvPr/>
            </p:nvCxnSpPr>
            <p:spPr>
              <a:xfrm flipV="1">
                <a:off x="1695450" y="1971675"/>
                <a:ext cx="1790700" cy="9525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/>
              <p:cNvCxnSpPr/>
              <p:nvPr/>
            </p:nvCxnSpPr>
            <p:spPr>
              <a:xfrm>
                <a:off x="3952875" y="1981200"/>
                <a:ext cx="1924050" cy="0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0" name="Text Box 11"/>
              <p:cNvSpPr txBox="1">
                <a:spLocks noChangeArrowheads="1"/>
              </p:cNvSpPr>
              <p:nvPr/>
            </p:nvSpPr>
            <p:spPr bwMode="auto">
              <a:xfrm rot="10800000">
                <a:off x="2514600" y="381000"/>
                <a:ext cx="590551" cy="295275"/>
              </a:xfrm>
              <a:prstGeom prst="rect">
                <a:avLst/>
              </a:prstGeom>
              <a:solidFill>
                <a:srgbClr val="FFFFFF"/>
              </a:solidFill>
              <a:ln w="635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R</a:t>
                </a:r>
                <a:r>
                  <a:rPr lang="en-US" altLang="en-US" sz="2400" b="1" baseline="-30000" dirty="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3</a:t>
                </a:r>
                <a:endParaRPr kumimoji="0" lang="en-US" alt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1" name="Text Box 12"/>
              <p:cNvSpPr txBox="1">
                <a:spLocks noChangeArrowheads="1"/>
              </p:cNvSpPr>
              <p:nvPr/>
            </p:nvSpPr>
            <p:spPr bwMode="auto">
              <a:xfrm rot="10800000">
                <a:off x="4648197" y="381000"/>
                <a:ext cx="627741" cy="295275"/>
              </a:xfrm>
              <a:prstGeom prst="rect">
                <a:avLst/>
              </a:prstGeom>
              <a:solidFill>
                <a:srgbClr val="FFFFFF"/>
              </a:solidFill>
              <a:ln w="635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R</a:t>
                </a:r>
                <a:r>
                  <a:rPr lang="en-US" altLang="en-US" sz="2400" b="1" baseline="-30000" dirty="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1</a:t>
                </a:r>
                <a:endParaRPr kumimoji="0" lang="en-US" alt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172" name="Straight Connector 171"/>
              <p:cNvCxnSpPr/>
              <p:nvPr/>
            </p:nvCxnSpPr>
            <p:spPr>
              <a:xfrm rot="10800000" flipV="1">
                <a:off x="5876925" y="968593"/>
                <a:ext cx="1" cy="1003082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3" name="Flowchart: Connector 172"/>
              <p:cNvSpPr/>
              <p:nvPr/>
            </p:nvSpPr>
            <p:spPr>
              <a:xfrm>
                <a:off x="3486149" y="1935480"/>
                <a:ext cx="76201" cy="64135"/>
              </a:xfrm>
              <a:prstGeom prst="flowChartConnector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" name="Flowchart: Connector 173"/>
              <p:cNvSpPr/>
              <p:nvPr/>
            </p:nvSpPr>
            <p:spPr>
              <a:xfrm flipH="1">
                <a:off x="3934903" y="1954530"/>
                <a:ext cx="75216" cy="45085"/>
              </a:xfrm>
              <a:prstGeom prst="flowChartConnector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cxnSp>
            <p:nvCxnSpPr>
              <p:cNvPr id="175" name="Straight Connector 174"/>
              <p:cNvCxnSpPr/>
              <p:nvPr/>
            </p:nvCxnSpPr>
            <p:spPr>
              <a:xfrm>
                <a:off x="3486148" y="1892734"/>
                <a:ext cx="76201" cy="1809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Connector 175"/>
              <p:cNvCxnSpPr/>
              <p:nvPr/>
            </p:nvCxnSpPr>
            <p:spPr>
              <a:xfrm>
                <a:off x="3934903" y="1895475"/>
                <a:ext cx="66675" cy="161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/>
              <p:cNvCxnSpPr/>
              <p:nvPr/>
            </p:nvCxnSpPr>
            <p:spPr>
              <a:xfrm>
                <a:off x="3802506" y="1794953"/>
                <a:ext cx="180975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177"/>
              <p:cNvCxnSpPr/>
              <p:nvPr/>
            </p:nvCxnSpPr>
            <p:spPr>
              <a:xfrm>
                <a:off x="3390900" y="1781175"/>
                <a:ext cx="17145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9" name="Straight Connector 178"/>
              <p:cNvCxnSpPr/>
              <p:nvPr/>
            </p:nvCxnSpPr>
            <p:spPr>
              <a:xfrm>
                <a:off x="3890204" y="1704975"/>
                <a:ext cx="0" cy="1524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58" name="Rectangle 157"/>
            <p:cNvSpPr/>
            <p:nvPr/>
          </p:nvSpPr>
          <p:spPr>
            <a:xfrm rot="10800000">
              <a:off x="1828801" y="2743200"/>
              <a:ext cx="670373" cy="39897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2400"/>
            </a:p>
          </p:txBody>
        </p:sp>
        <p:cxnSp>
          <p:nvCxnSpPr>
            <p:cNvPr id="159" name="Straight Connector 158"/>
            <p:cNvCxnSpPr>
              <a:stCxn id="167" idx="1"/>
              <a:endCxn id="158" idx="3"/>
            </p:cNvCxnSpPr>
            <p:nvPr/>
          </p:nvCxnSpPr>
          <p:spPr>
            <a:xfrm flipV="1">
              <a:off x="1417533" y="2942685"/>
              <a:ext cx="411268" cy="764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>
              <a:stCxn id="158" idx="1"/>
              <a:endCxn id="166" idx="3"/>
            </p:cNvCxnSpPr>
            <p:nvPr/>
          </p:nvCxnSpPr>
          <p:spPr>
            <a:xfrm>
              <a:off x="2499174" y="2942685"/>
              <a:ext cx="316554" cy="764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>
              <a:off x="4040606" y="1743073"/>
              <a:ext cx="0" cy="120725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>
              <a:endCxn id="167" idx="3"/>
            </p:cNvCxnSpPr>
            <p:nvPr/>
          </p:nvCxnSpPr>
          <p:spPr>
            <a:xfrm>
              <a:off x="407352" y="2942684"/>
              <a:ext cx="323256" cy="764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>
              <a:stCxn id="166" idx="1"/>
            </p:cNvCxnSpPr>
            <p:nvPr/>
          </p:nvCxnSpPr>
          <p:spPr>
            <a:xfrm flipV="1">
              <a:off x="3486101" y="2942685"/>
              <a:ext cx="554505" cy="764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4" name="Text Box 12"/>
            <p:cNvSpPr txBox="1">
              <a:spLocks noChangeArrowheads="1"/>
            </p:cNvSpPr>
            <p:nvPr/>
          </p:nvSpPr>
          <p:spPr bwMode="auto">
            <a:xfrm>
              <a:off x="1805460" y="3287599"/>
              <a:ext cx="545440" cy="343558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R</a:t>
              </a:r>
              <a:r>
                <a:rPr kumimoji="0" lang="en-US" altLang="en-US" sz="2400" b="1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2</a:t>
              </a:r>
              <a:endPara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5" name="Text Box 12"/>
            <p:cNvSpPr txBox="1">
              <a:spLocks noChangeArrowheads="1"/>
            </p:cNvSpPr>
            <p:nvPr/>
          </p:nvSpPr>
          <p:spPr bwMode="auto">
            <a:xfrm>
              <a:off x="1953734" y="1219200"/>
              <a:ext cx="545440" cy="343558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U</a:t>
              </a:r>
              <a:endPara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7" name="Hình chữ nhật 3"/>
          <p:cNvSpPr/>
          <p:nvPr/>
        </p:nvSpPr>
        <p:spPr>
          <a:xfrm>
            <a:off x="533400" y="228600"/>
            <a:ext cx="777686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1" i="1" u="sng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Tiết </a:t>
            </a:r>
            <a:r>
              <a:rPr kumimoji="0" lang="en-US" sz="2600" b="1" i="1" u="sng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6</a:t>
            </a:r>
            <a:r>
              <a:rPr kumimoji="0" lang="vi-VN" sz="26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:</a:t>
            </a:r>
            <a:r>
              <a:rPr kumimoji="0" lang="vi-VN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</a:rPr>
              <a:t> BÀI TẬP VẬN DỤNG ĐỊNH LUẬT ÔM</a:t>
            </a:r>
          </a:p>
        </p:txBody>
      </p:sp>
    </p:spTree>
    <p:extLst>
      <p:ext uri="{BB962C8B-B14F-4D97-AF65-F5344CB8AC3E}">
        <p14:creationId xmlns:p14="http://schemas.microsoft.com/office/powerpoint/2010/main" val="3874096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 3"/>
          <p:cNvSpPr/>
          <p:nvPr/>
        </p:nvSpPr>
        <p:spPr>
          <a:xfrm>
            <a:off x="611560" y="7035"/>
            <a:ext cx="777686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1" i="1" u="sng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iết </a:t>
            </a:r>
            <a:r>
              <a:rPr kumimoji="0" lang="en-US" sz="2600" b="1" i="1" u="sng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</a:t>
            </a:r>
            <a:r>
              <a:rPr kumimoji="0" lang="vi-VN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  <a:r>
              <a:rPr kumimoji="0" lang="vi-VN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BÀI TẬP VẬN DỤNG ĐỊNH LUẬT ÔM</a:t>
            </a:r>
            <a:endParaRPr kumimoji="0" lang="vi-VN" sz="26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Hình chữ nhật 1"/>
          <p:cNvSpPr/>
          <p:nvPr/>
        </p:nvSpPr>
        <p:spPr>
          <a:xfrm>
            <a:off x="18832" y="728464"/>
            <a:ext cx="55801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ài 1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GK trang 17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36000"/>
                    </a14:imgEffect>
                    <a14:imgEffect>
                      <a14:brightnessContrast bright="-18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224" y="728464"/>
            <a:ext cx="3196379" cy="2536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Hình chữ nhật 2"/>
          <p:cNvSpPr/>
          <p:nvPr/>
        </p:nvSpPr>
        <p:spPr>
          <a:xfrm>
            <a:off x="950590" y="1624732"/>
            <a:ext cx="174920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</a:t>
            </a:r>
            <a:r>
              <a:rPr kumimoji="0" lang="pt-BR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5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 đóng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 = 6V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 = 0,5A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. R</a:t>
            </a:r>
            <a:r>
              <a:rPr kumimoji="0" lang="pt-BR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đ</a:t>
            </a: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. R</a:t>
            </a:r>
            <a:r>
              <a:rPr kumimoji="0" lang="pt-BR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?</a:t>
            </a:r>
            <a:endParaRPr kumimoji="0" lang="pt-BR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Hình chữ nhật 5"/>
          <p:cNvSpPr/>
          <p:nvPr/>
        </p:nvSpPr>
        <p:spPr>
          <a:xfrm>
            <a:off x="869604" y="1218177"/>
            <a:ext cx="13981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sng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óm tắt</a:t>
            </a: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</a:t>
            </a:r>
          </a:p>
        </p:txBody>
      </p:sp>
      <p:sp>
        <p:nvSpPr>
          <p:cNvPr id="7" name="Hình chữ nhật 6"/>
          <p:cNvSpPr/>
          <p:nvPr/>
        </p:nvSpPr>
        <p:spPr>
          <a:xfrm>
            <a:off x="3809739" y="3515815"/>
            <a:ext cx="13805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ài giải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Hình chữ nhật 7"/>
          <p:cNvSpPr/>
          <p:nvPr/>
        </p:nvSpPr>
        <p:spPr>
          <a:xfrm>
            <a:off x="975350" y="4005064"/>
            <a:ext cx="53719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Áp dụng công thức tính điện trở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9" name="Đối tượng 8"/>
          <p:cNvGraphicFramePr>
            <a:graphicFrameLocks noChangeAspect="1"/>
          </p:cNvGraphicFramePr>
          <p:nvPr>
            <p:extLst/>
          </p:nvPr>
        </p:nvGraphicFramePr>
        <p:xfrm>
          <a:off x="2250192" y="4365104"/>
          <a:ext cx="4687887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1739880" imgH="419040" progId="Equation.DSMT4">
                  <p:embed/>
                </p:oleObj>
              </mc:Choice>
              <mc:Fallback>
                <p:oleObj name="Equation" r:id="rId5" imgW="1739880" imgH="419040" progId="Equation.DSMT4">
                  <p:embed/>
                  <p:pic>
                    <p:nvPicPr>
                      <p:cNvPr id="9" name="Đối tượng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192" y="4365104"/>
                        <a:ext cx="4687887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Hình chữ nhật 10"/>
          <p:cNvSpPr/>
          <p:nvPr/>
        </p:nvSpPr>
        <p:spPr>
          <a:xfrm>
            <a:off x="611560" y="5445224"/>
            <a:ext cx="77768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Theo đoạn mạch nối tiếp có: </a:t>
            </a:r>
            <a:r>
              <a:rPr kumimoji="0" lang="vi-V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  <a:r>
              <a:rPr kumimoji="0" lang="vi-V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đ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= R</a:t>
            </a:r>
            <a:r>
              <a:rPr kumimoji="0" lang="vi-V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+ R</a:t>
            </a:r>
            <a:r>
              <a:rPr kumimoji="0" lang="vi-V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2" name="Đối tượng 11"/>
          <p:cNvGraphicFramePr>
            <a:graphicFrameLocks noChangeAspect="1"/>
          </p:cNvGraphicFramePr>
          <p:nvPr>
            <p:extLst/>
          </p:nvPr>
        </p:nvGraphicFramePr>
        <p:xfrm>
          <a:off x="1763688" y="5916180"/>
          <a:ext cx="5144043" cy="60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7" imgW="1930400" imgH="228600" progId="Equation.DSMT4">
                  <p:embed/>
                </p:oleObj>
              </mc:Choice>
              <mc:Fallback>
                <p:oleObj name="Equation" r:id="rId7" imgW="1930400" imgH="228600" progId="Equation.DSMT4">
                  <p:embed/>
                  <p:pic>
                    <p:nvPicPr>
                      <p:cNvPr id="12" name="Đối tượng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916180"/>
                        <a:ext cx="5144043" cy="60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0784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3" grpId="0"/>
      <p:bldP spid="6" grpId="0"/>
      <p:bldP spid="7" grpId="0"/>
      <p:bldP spid="8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 3"/>
          <p:cNvSpPr/>
          <p:nvPr/>
        </p:nvSpPr>
        <p:spPr>
          <a:xfrm>
            <a:off x="611560" y="7035"/>
            <a:ext cx="777686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1" i="1" u="sng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iết </a:t>
            </a:r>
            <a:r>
              <a:rPr kumimoji="0" lang="en-US" sz="2600" b="1" i="1" u="sng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</a:t>
            </a:r>
            <a:r>
              <a:rPr kumimoji="0" lang="vi-VN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  <a:r>
              <a:rPr kumimoji="0" lang="vi-VN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BÀI TẬP VẬN DỤNG ĐỊNH LUẬT ÔM</a:t>
            </a:r>
            <a:endParaRPr kumimoji="0" lang="vi-VN" sz="26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Hình chữ nhật 4"/>
          <p:cNvSpPr/>
          <p:nvPr/>
        </p:nvSpPr>
        <p:spPr>
          <a:xfrm>
            <a:off x="18832" y="476672"/>
            <a:ext cx="55801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ài 2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GK trang 17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36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48680"/>
            <a:ext cx="3593976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Hình chữ nhật 6"/>
          <p:cNvSpPr/>
          <p:nvPr/>
        </p:nvSpPr>
        <p:spPr>
          <a:xfrm>
            <a:off x="611560" y="1505978"/>
            <a:ext cx="244827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R</a:t>
            </a:r>
            <a:r>
              <a:rPr kumimoji="0" lang="pt-BR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1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</a:t>
            </a:r>
            <a:r>
              <a:rPr kumimoji="0" lang="pt-BR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= 1,2 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    = 1,8 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. Tính U</a:t>
            </a:r>
            <a:r>
              <a:rPr kumimoji="0" lang="pt-BR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B</a:t>
            </a: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. Tính R</a:t>
            </a:r>
            <a:r>
              <a:rPr kumimoji="0" lang="pt-BR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?</a:t>
            </a:r>
            <a:endParaRPr kumimoji="0" lang="pt-BR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Hình chữ nhật 7"/>
          <p:cNvSpPr/>
          <p:nvPr/>
        </p:nvSpPr>
        <p:spPr>
          <a:xfrm>
            <a:off x="899511" y="938337"/>
            <a:ext cx="13981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sng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óm tắt</a:t>
            </a: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</a:t>
            </a:r>
          </a:p>
        </p:txBody>
      </p:sp>
      <p:sp>
        <p:nvSpPr>
          <p:cNvPr id="9" name="Hình chữ nhật 8"/>
          <p:cNvSpPr/>
          <p:nvPr/>
        </p:nvSpPr>
        <p:spPr>
          <a:xfrm>
            <a:off x="3707904" y="3299792"/>
            <a:ext cx="13805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ài giải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Hình chữ nhật 9"/>
          <p:cNvSpPr/>
          <p:nvPr/>
        </p:nvSpPr>
        <p:spPr>
          <a:xfrm>
            <a:off x="827584" y="3789040"/>
            <a:ext cx="73648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Theo đoạn mạch song song có: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</a:t>
            </a:r>
            <a:r>
              <a:rPr kumimoji="0" lang="vi-V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U</a:t>
            </a:r>
            <a:r>
              <a:rPr kumimoji="0" lang="vi-V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U</a:t>
            </a:r>
            <a:r>
              <a:rPr kumimoji="0" lang="vi-V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B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11" name="Hình chữ nhật 10"/>
          <p:cNvSpPr/>
          <p:nvPr/>
        </p:nvSpPr>
        <p:spPr>
          <a:xfrm>
            <a:off x="1249080" y="4293096"/>
            <a:ext cx="48350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à 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</a:t>
            </a:r>
            <a:r>
              <a:rPr kumimoji="0" lang="vi-V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I</a:t>
            </a:r>
            <a:r>
              <a:rPr kumimoji="0" lang="vi-V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R</a:t>
            </a:r>
            <a:r>
              <a:rPr kumimoji="0" lang="vi-V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= 1,2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 = 12 (V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Hình chữ nhật 11"/>
          <p:cNvSpPr/>
          <p:nvPr/>
        </p:nvSpPr>
        <p:spPr>
          <a:xfrm>
            <a:off x="5940152" y="4293096"/>
            <a:ext cx="20441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=&gt; U</a:t>
            </a:r>
            <a:r>
              <a:rPr kumimoji="0" lang="vi-V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B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12V</a:t>
            </a:r>
          </a:p>
        </p:txBody>
      </p:sp>
      <p:sp>
        <p:nvSpPr>
          <p:cNvPr id="13" name="Hình chữ nhật 12"/>
          <p:cNvSpPr/>
          <p:nvPr/>
        </p:nvSpPr>
        <p:spPr>
          <a:xfrm>
            <a:off x="827584" y="4911551"/>
            <a:ext cx="76475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  <a:r>
              <a:rPr kumimoji="0" lang="pl-PL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pl-PL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 = I</a:t>
            </a:r>
            <a:r>
              <a:rPr kumimoji="0" 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  <a:r>
              <a:rPr kumimoji="0" lang="pl-PL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+</a:t>
            </a:r>
            <a:r>
              <a:rPr kumimoji="0" lang="pl-PL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</a:t>
            </a:r>
            <a:r>
              <a:rPr kumimoji="0" 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pl-PL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pl-PL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&gt; </a:t>
            </a:r>
            <a:r>
              <a:rPr kumimoji="0" lang="pl-PL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</a:t>
            </a:r>
            <a:r>
              <a:rPr kumimoji="0" 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pl-PL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I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</a:t>
            </a:r>
            <a:r>
              <a:rPr kumimoji="0" lang="pl-PL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  <a:r>
              <a:rPr kumimoji="0" lang="pl-PL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 </a:t>
            </a:r>
            <a:r>
              <a:rPr kumimoji="0" lang="pl-PL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,8 – 1,2 </a:t>
            </a:r>
            <a:r>
              <a:rPr kumimoji="0" lang="pl-PL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 0,6 (A)</a:t>
            </a:r>
            <a:endParaRPr kumimoji="0" lang="pl-PL" sz="2400" b="1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4" name="Đối tượng 13"/>
          <p:cNvGraphicFramePr>
            <a:graphicFrameLocks noChangeAspect="1"/>
          </p:cNvGraphicFramePr>
          <p:nvPr>
            <p:extLst/>
          </p:nvPr>
        </p:nvGraphicFramePr>
        <p:xfrm>
          <a:off x="3707904" y="5373216"/>
          <a:ext cx="3456384" cy="1030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1447800" imgH="431800" progId="Equation.DSMT4">
                  <p:embed/>
                </p:oleObj>
              </mc:Choice>
              <mc:Fallback>
                <p:oleObj name="Equation" r:id="rId5" imgW="1447800" imgH="431800" progId="Equation.DSMT4">
                  <p:embed/>
                  <p:pic>
                    <p:nvPicPr>
                      <p:cNvPr id="14" name="Đối tượng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373216"/>
                        <a:ext cx="3456384" cy="1030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802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280"/>
                            </p:stCondLst>
                            <p:childTnLst>
                              <p:par>
                                <p:cTn id="3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 3"/>
          <p:cNvSpPr/>
          <p:nvPr/>
        </p:nvSpPr>
        <p:spPr>
          <a:xfrm>
            <a:off x="611560" y="7035"/>
            <a:ext cx="777686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1" i="1" u="sng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iết </a:t>
            </a:r>
            <a:r>
              <a:rPr kumimoji="0" lang="en-US" sz="2600" b="1" i="1" u="sng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</a:t>
            </a:r>
            <a:r>
              <a:rPr kumimoji="0" lang="vi-VN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  <a:r>
              <a:rPr kumimoji="0" lang="vi-VN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BÀI TẬP VẬN DỤNG ĐỊNH LUẬT ÔM</a:t>
            </a:r>
            <a:endParaRPr kumimoji="0" lang="vi-VN" sz="26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Hình chữ nhật 4"/>
          <p:cNvSpPr/>
          <p:nvPr/>
        </p:nvSpPr>
        <p:spPr>
          <a:xfrm>
            <a:off x="18832" y="476672"/>
            <a:ext cx="55801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ài 3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GK trang 18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6" name="Picture 11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6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67400" y="879475"/>
            <a:ext cx="3276600" cy="2189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Hình chữ nhật 6"/>
          <p:cNvSpPr/>
          <p:nvPr/>
        </p:nvSpPr>
        <p:spPr>
          <a:xfrm>
            <a:off x="467544" y="1345992"/>
            <a:ext cx="307808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</a:t>
            </a:r>
            <a:r>
              <a:rPr kumimoji="0" lang="pt-BR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 1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</a:t>
            </a:r>
            <a:r>
              <a:rPr kumimoji="0" lang="pt-BR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R</a:t>
            </a:r>
            <a:r>
              <a:rPr kumimoji="0" lang="pt-BR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</a:t>
            </a: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3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</a:t>
            </a:r>
            <a:r>
              <a:rPr kumimoji="0" lang="pt-BR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B</a:t>
            </a: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= 12V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) Tính R</a:t>
            </a:r>
            <a:r>
              <a:rPr kumimoji="0" lang="pt-BR" sz="24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B</a:t>
            </a: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) Tính </a:t>
            </a: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</a:t>
            </a:r>
            <a:r>
              <a:rPr kumimoji="0" lang="pt-BR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; I</a:t>
            </a:r>
            <a:r>
              <a:rPr kumimoji="0" lang="pt-BR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; </a:t>
            </a: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</a:t>
            </a:r>
            <a:r>
              <a:rPr kumimoji="0" lang="pt-BR" sz="24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</a:t>
            </a: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?</a:t>
            </a:r>
          </a:p>
        </p:txBody>
      </p:sp>
      <p:sp>
        <p:nvSpPr>
          <p:cNvPr id="8" name="Hình chữ nhật 7"/>
          <p:cNvSpPr/>
          <p:nvPr/>
        </p:nvSpPr>
        <p:spPr>
          <a:xfrm>
            <a:off x="755576" y="908720"/>
            <a:ext cx="13981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sng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óm tắt</a:t>
            </a: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</a:t>
            </a:r>
          </a:p>
        </p:txBody>
      </p:sp>
      <p:sp>
        <p:nvSpPr>
          <p:cNvPr id="9" name="Hình chữ nhật 8"/>
          <p:cNvSpPr/>
          <p:nvPr/>
        </p:nvSpPr>
        <p:spPr>
          <a:xfrm>
            <a:off x="3923928" y="2996952"/>
            <a:ext cx="13805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ài giải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Hộp_Văn_Bản 9"/>
          <p:cNvSpPr txBox="1"/>
          <p:nvPr/>
        </p:nvSpPr>
        <p:spPr>
          <a:xfrm>
            <a:off x="6444208" y="1298377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" name="Hộp_Văn_Bản 10"/>
          <p:cNvSpPr txBox="1"/>
          <p:nvPr/>
        </p:nvSpPr>
        <p:spPr>
          <a:xfrm>
            <a:off x="7980918" y="129924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</a:t>
            </a:r>
          </a:p>
        </p:txBody>
      </p:sp>
      <p:sp>
        <p:nvSpPr>
          <p:cNvPr id="12" name="Hộp_Văn_Bản 11"/>
          <p:cNvSpPr txBox="1"/>
          <p:nvPr/>
        </p:nvSpPr>
        <p:spPr>
          <a:xfrm>
            <a:off x="6119574" y="227687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" name="Hộp_Văn_Bản 12"/>
          <p:cNvSpPr txBox="1"/>
          <p:nvPr/>
        </p:nvSpPr>
        <p:spPr>
          <a:xfrm>
            <a:off x="467544" y="3642913"/>
            <a:ext cx="3462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. Áp dụng công thức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4" name="Đối tượng 13"/>
          <p:cNvGraphicFramePr>
            <a:graphicFrameLocks noChangeAspect="1"/>
          </p:cNvGraphicFramePr>
          <p:nvPr>
            <p:extLst/>
          </p:nvPr>
        </p:nvGraphicFramePr>
        <p:xfrm>
          <a:off x="4067944" y="3429000"/>
          <a:ext cx="25717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1143000" imgH="431800" progId="Equation.DSMT4">
                  <p:embed/>
                </p:oleObj>
              </mc:Choice>
              <mc:Fallback>
                <p:oleObj name="Equation" r:id="rId5" imgW="1143000" imgH="431800" progId="Equation.DSMT4">
                  <p:embed/>
                  <p:pic>
                    <p:nvPicPr>
                      <p:cNvPr id="14" name="Đối tượng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429000"/>
                        <a:ext cx="25717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/>
          <p:cNvGraphicFramePr>
            <a:graphicFrameLocks noChangeAspect="1"/>
          </p:cNvGraphicFramePr>
          <p:nvPr>
            <p:extLst/>
          </p:nvPr>
        </p:nvGraphicFramePr>
        <p:xfrm>
          <a:off x="6835081" y="3429000"/>
          <a:ext cx="2057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914400" imgH="431800" progId="Equation.3">
                  <p:embed/>
                </p:oleObj>
              </mc:Choice>
              <mc:Fallback>
                <p:oleObj name="Equation" r:id="rId7" imgW="914400" imgH="431800" progId="Equation.3">
                  <p:embed/>
                  <p:pic>
                    <p:nvPicPr>
                      <p:cNvPr id="15" name="Đối tượng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081" y="3429000"/>
                        <a:ext cx="20574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/>
          <p:cNvGraphicFramePr>
            <a:graphicFrameLocks noChangeAspect="1"/>
          </p:cNvGraphicFramePr>
          <p:nvPr>
            <p:extLst/>
          </p:nvPr>
        </p:nvGraphicFramePr>
        <p:xfrm>
          <a:off x="323528" y="4221088"/>
          <a:ext cx="36861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1638000" imgH="393480" progId="Equation.DSMT4">
                  <p:embed/>
                </p:oleObj>
              </mc:Choice>
              <mc:Fallback>
                <p:oleObj name="Equation" r:id="rId9" imgW="1638000" imgH="393480" progId="Equation.DSMT4">
                  <p:embed/>
                  <p:pic>
                    <p:nvPicPr>
                      <p:cNvPr id="16" name="Đối tượng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221088"/>
                        <a:ext cx="36861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Hình chữ nhật 16"/>
          <p:cNvSpPr/>
          <p:nvPr/>
        </p:nvSpPr>
        <p:spPr>
          <a:xfrm>
            <a:off x="3995936" y="4437112"/>
            <a:ext cx="52084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&gt; </a:t>
            </a: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</a:t>
            </a:r>
            <a:r>
              <a:rPr kumimoji="0" lang="pt-BR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B</a:t>
            </a: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R</a:t>
            </a:r>
            <a:r>
              <a:rPr kumimoji="0" lang="pt-BR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+ R</a:t>
            </a:r>
            <a:r>
              <a:rPr kumimoji="0" lang="pt-BR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N</a:t>
            </a: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15 + 15 = </a:t>
            </a: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0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</a:t>
            </a: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Hộp_Văn_Bản 17"/>
          <p:cNvSpPr txBox="1"/>
          <p:nvPr/>
        </p:nvSpPr>
        <p:spPr>
          <a:xfrm>
            <a:off x="467544" y="5127575"/>
            <a:ext cx="3478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Áp dụng công thức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9" name="Đối tượng 18"/>
          <p:cNvGraphicFramePr>
            <a:graphicFrameLocks noChangeAspect="1"/>
          </p:cNvGraphicFramePr>
          <p:nvPr>
            <p:extLst/>
          </p:nvPr>
        </p:nvGraphicFramePr>
        <p:xfrm>
          <a:off x="3923928" y="4970785"/>
          <a:ext cx="792088" cy="8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1" imgW="358207" imgH="388631" progId="Equation.3">
                  <p:embed/>
                </p:oleObj>
              </mc:Choice>
              <mc:Fallback>
                <p:oleObj name="Equation" r:id="rId11" imgW="358207" imgH="388631" progId="Equation.3">
                  <p:embed/>
                  <p:pic>
                    <p:nvPicPr>
                      <p:cNvPr id="19" name="Đối tượng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970785"/>
                        <a:ext cx="792088" cy="834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/>
          <p:cNvGraphicFramePr>
            <a:graphicFrameLocks noChangeAspect="1"/>
          </p:cNvGraphicFramePr>
          <p:nvPr>
            <p:extLst/>
          </p:nvPr>
        </p:nvGraphicFramePr>
        <p:xfrm>
          <a:off x="4722420" y="4971648"/>
          <a:ext cx="417006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3" imgW="1765080" imgH="431640" progId="Equation.DSMT4">
                  <p:embed/>
                </p:oleObj>
              </mc:Choice>
              <mc:Fallback>
                <p:oleObj name="Equation" r:id="rId13" imgW="1765080" imgH="431640" progId="Equation.DSMT4">
                  <p:embed/>
                  <p:pic>
                    <p:nvPicPr>
                      <p:cNvPr id="20" name="Đối tượng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22420" y="4971648"/>
                        <a:ext cx="4170060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Hộp_Văn_Bản 20"/>
          <p:cNvSpPr txBox="1"/>
          <p:nvPr/>
        </p:nvSpPr>
        <p:spPr>
          <a:xfrm>
            <a:off x="1979712" y="5899343"/>
            <a:ext cx="2568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</a:t>
            </a:r>
            <a:r>
              <a:rPr kumimoji="0" 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R</a:t>
            </a:r>
            <a:r>
              <a:rPr kumimoji="0" 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&gt; I</a:t>
            </a:r>
            <a:r>
              <a:rPr kumimoji="0" 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I</a:t>
            </a:r>
            <a:r>
              <a:rPr kumimoji="0" 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2" name="Đối tượng 21"/>
          <p:cNvGraphicFramePr>
            <a:graphicFrameLocks noChangeAspect="1"/>
          </p:cNvGraphicFramePr>
          <p:nvPr>
            <p:extLst/>
          </p:nvPr>
        </p:nvGraphicFramePr>
        <p:xfrm>
          <a:off x="436563" y="5673997"/>
          <a:ext cx="15843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5" imgW="685800" imgH="431640" progId="Equation.DSMT4">
                  <p:embed/>
                </p:oleObj>
              </mc:Choice>
              <mc:Fallback>
                <p:oleObj name="Equation" r:id="rId15" imgW="685800" imgH="431640" progId="Equation.DSMT4">
                  <p:embed/>
                  <p:pic>
                    <p:nvPicPr>
                      <p:cNvPr id="22" name="Đối tượng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5673997"/>
                        <a:ext cx="158432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/>
          <p:cNvGraphicFramePr>
            <a:graphicFrameLocks noChangeAspect="1"/>
          </p:cNvGraphicFramePr>
          <p:nvPr>
            <p:extLst/>
          </p:nvPr>
        </p:nvGraphicFramePr>
        <p:xfrm>
          <a:off x="4528173" y="5753576"/>
          <a:ext cx="4179885" cy="79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7" imgW="2082600" imgH="393480" progId="Equation.DSMT4">
                  <p:embed/>
                </p:oleObj>
              </mc:Choice>
              <mc:Fallback>
                <p:oleObj name="Equation" r:id="rId17" imgW="2082600" imgH="393480" progId="Equation.DSMT4">
                  <p:embed/>
                  <p:pic>
                    <p:nvPicPr>
                      <p:cNvPr id="23" name="Đối tượng 2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28173" y="5753576"/>
                        <a:ext cx="4179885" cy="79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4398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4" dur="9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5" dur="910" fill="hold">
                                          <p:stCondLst>
                                            <p:cond delay="91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9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12" decel="50000" autoRev="1" fill="hold">
                                          <p:stCondLst>
                                            <p:cond delay="91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72" fill="hold">
                                          <p:stCondLst>
                                            <p:cond delay="172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840"/>
                            </p:stCondLst>
                            <p:childTnLst>
                              <p:par>
                                <p:cTn id="36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80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800" decel="100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800" decel="100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800" decel="10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800" decel="100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8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8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8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800" decel="100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8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8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8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80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800" decel="1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800" decel="100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8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8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8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800" decel="100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8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8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8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800" decel="100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8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8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8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800" decel="100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8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8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8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7" grpId="0"/>
      <p:bldP spid="18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 3"/>
          <p:cNvSpPr/>
          <p:nvPr/>
        </p:nvSpPr>
        <p:spPr>
          <a:xfrm>
            <a:off x="611560" y="7035"/>
            <a:ext cx="777686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1" i="1" u="sng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iết </a:t>
            </a:r>
            <a:r>
              <a:rPr kumimoji="0" lang="en-US" sz="2600" b="1" i="1" u="sng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</a:t>
            </a:r>
            <a:r>
              <a:rPr kumimoji="0" lang="vi-VN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  <a:r>
              <a:rPr kumimoji="0" lang="vi-VN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BÀI TẬP VẬN DỤNG ĐỊNH LUẬT ÔM</a:t>
            </a:r>
            <a:endParaRPr kumimoji="0" lang="vi-VN" sz="26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Hình chữ nhật 5"/>
          <p:cNvSpPr/>
          <p:nvPr/>
        </p:nvSpPr>
        <p:spPr>
          <a:xfrm>
            <a:off x="8672" y="476672"/>
            <a:ext cx="912516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sng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ài </a:t>
            </a:r>
            <a:r>
              <a:rPr kumimoji="0" lang="vi-VN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.5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(</a:t>
            </a:r>
            <a:r>
              <a:rPr kumimoji="0" lang="vi-V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6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BT)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a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iện trở có cùng giá trị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 = 30</a:t>
            </a:r>
            <a:r>
              <a:rPr kumimoji="0" lang="el-GR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Ω</a:t>
            </a: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Có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ấy cách mắc ba điện trở này thành một mạch điện ? </a:t>
            </a:r>
            <a:r>
              <a:rPr kumimoji="0" 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ẽ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ơ đồ các cách mắc đó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Tính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iện trở tương đương của mỗi đoạn mạch trên.</a:t>
            </a:r>
          </a:p>
        </p:txBody>
      </p: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230832" y="3067049"/>
            <a:ext cx="5257800" cy="361951"/>
            <a:chOff x="1776" y="732"/>
            <a:chExt cx="3312" cy="228"/>
          </a:xfrm>
        </p:grpSpPr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1783" y="823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>
              <a:off x="3792" y="825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" name="Line 19"/>
            <p:cNvSpPr>
              <a:spLocks noChangeShapeType="1"/>
            </p:cNvSpPr>
            <p:nvPr/>
          </p:nvSpPr>
          <p:spPr bwMode="auto">
            <a:xfrm flipV="1">
              <a:off x="4662" y="822"/>
              <a:ext cx="38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1" name="Line 21"/>
            <p:cNvSpPr>
              <a:spLocks noChangeShapeType="1"/>
            </p:cNvSpPr>
            <p:nvPr/>
          </p:nvSpPr>
          <p:spPr bwMode="auto">
            <a:xfrm flipH="1">
              <a:off x="1776" y="76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" name="Line 22"/>
            <p:cNvSpPr>
              <a:spLocks noChangeShapeType="1"/>
            </p:cNvSpPr>
            <p:nvPr/>
          </p:nvSpPr>
          <p:spPr bwMode="auto">
            <a:xfrm flipH="1">
              <a:off x="4992" y="747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" name="Rectangle 31"/>
            <p:cNvSpPr>
              <a:spLocks noChangeArrowheads="1"/>
            </p:cNvSpPr>
            <p:nvPr/>
          </p:nvSpPr>
          <p:spPr bwMode="auto">
            <a:xfrm>
              <a:off x="2256" y="732"/>
              <a:ext cx="672" cy="171"/>
            </a:xfrm>
            <a:prstGeom prst="rect">
              <a:avLst/>
            </a:prstGeom>
            <a:solidFill>
              <a:srgbClr val="4D4D4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CCFF99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R</a:t>
              </a:r>
            </a:p>
          </p:txBody>
        </p:sp>
        <p:sp>
          <p:nvSpPr>
            <p:cNvPr id="14" name="Line 32"/>
            <p:cNvSpPr>
              <a:spLocks noChangeShapeType="1"/>
            </p:cNvSpPr>
            <p:nvPr/>
          </p:nvSpPr>
          <p:spPr bwMode="auto">
            <a:xfrm flipV="1">
              <a:off x="2928" y="823"/>
              <a:ext cx="19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7" name="Rectangle 31"/>
            <p:cNvSpPr>
              <a:spLocks noChangeArrowheads="1"/>
            </p:cNvSpPr>
            <p:nvPr/>
          </p:nvSpPr>
          <p:spPr bwMode="auto">
            <a:xfrm>
              <a:off x="3123" y="733"/>
              <a:ext cx="672" cy="171"/>
            </a:xfrm>
            <a:prstGeom prst="rect">
              <a:avLst/>
            </a:prstGeom>
            <a:solidFill>
              <a:srgbClr val="4D4D4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CFF99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R</a:t>
              </a:r>
            </a:p>
          </p:txBody>
        </p:sp>
        <p:sp>
          <p:nvSpPr>
            <p:cNvPr id="18" name="Rectangle 31"/>
            <p:cNvSpPr>
              <a:spLocks noChangeArrowheads="1"/>
            </p:cNvSpPr>
            <p:nvPr/>
          </p:nvSpPr>
          <p:spPr bwMode="auto">
            <a:xfrm>
              <a:off x="3984" y="738"/>
              <a:ext cx="672" cy="171"/>
            </a:xfrm>
            <a:prstGeom prst="rect">
              <a:avLst/>
            </a:prstGeom>
            <a:solidFill>
              <a:srgbClr val="4D4D4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CCFF99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R</a:t>
              </a:r>
            </a:p>
          </p:txBody>
        </p:sp>
      </p:grpSp>
      <p:sp>
        <p:nvSpPr>
          <p:cNvPr id="19" name="Hình chữ nhật 18"/>
          <p:cNvSpPr/>
          <p:nvPr/>
        </p:nvSpPr>
        <p:spPr>
          <a:xfrm>
            <a:off x="-16192" y="2082919"/>
            <a:ext cx="13805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ài giải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Hình chữ nhật 19"/>
          <p:cNvSpPr/>
          <p:nvPr/>
        </p:nvSpPr>
        <p:spPr>
          <a:xfrm>
            <a:off x="1413019" y="2103239"/>
            <a:ext cx="38282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Có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ác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ách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ắc sau: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Hình chữ nhật 20"/>
          <p:cNvSpPr/>
          <p:nvPr/>
        </p:nvSpPr>
        <p:spPr>
          <a:xfrm>
            <a:off x="179512" y="2535287"/>
            <a:ext cx="12971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ách 1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Hình chữ nhật 40"/>
          <p:cNvSpPr/>
          <p:nvPr/>
        </p:nvSpPr>
        <p:spPr>
          <a:xfrm>
            <a:off x="6545690" y="2555209"/>
            <a:ext cx="12971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ách 2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42" name="Group 75"/>
          <p:cNvGrpSpPr>
            <a:grpSpLocks/>
          </p:cNvGrpSpPr>
          <p:nvPr/>
        </p:nvGrpSpPr>
        <p:grpSpPr bwMode="auto">
          <a:xfrm>
            <a:off x="179512" y="4039344"/>
            <a:ext cx="4572000" cy="685800"/>
            <a:chOff x="2784" y="1056"/>
            <a:chExt cx="2880" cy="624"/>
          </a:xfrm>
        </p:grpSpPr>
        <p:sp>
          <p:nvSpPr>
            <p:cNvPr id="43" name="Line 20"/>
            <p:cNvSpPr>
              <a:spLocks noChangeShapeType="1"/>
            </p:cNvSpPr>
            <p:nvPr/>
          </p:nvSpPr>
          <p:spPr bwMode="auto">
            <a:xfrm>
              <a:off x="3216" y="139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4" name="Line 41"/>
            <p:cNvSpPr>
              <a:spLocks noChangeShapeType="1"/>
            </p:cNvSpPr>
            <p:nvPr/>
          </p:nvSpPr>
          <p:spPr bwMode="auto">
            <a:xfrm>
              <a:off x="2832" y="1344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" name="Line 42"/>
            <p:cNvSpPr>
              <a:spLocks noChangeShapeType="1"/>
            </p:cNvSpPr>
            <p:nvPr/>
          </p:nvSpPr>
          <p:spPr bwMode="auto">
            <a:xfrm>
              <a:off x="4224" y="1173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6" name="Line 43"/>
            <p:cNvSpPr>
              <a:spLocks noChangeShapeType="1"/>
            </p:cNvSpPr>
            <p:nvPr/>
          </p:nvSpPr>
          <p:spPr bwMode="auto">
            <a:xfrm flipV="1">
              <a:off x="5232" y="1371"/>
              <a:ext cx="38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7" name="Line 44"/>
            <p:cNvSpPr>
              <a:spLocks noChangeShapeType="1"/>
            </p:cNvSpPr>
            <p:nvPr/>
          </p:nvSpPr>
          <p:spPr bwMode="auto">
            <a:xfrm flipH="1">
              <a:off x="2784" y="12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" name="Line 45"/>
            <p:cNvSpPr>
              <a:spLocks noChangeShapeType="1"/>
            </p:cNvSpPr>
            <p:nvPr/>
          </p:nvSpPr>
          <p:spPr bwMode="auto">
            <a:xfrm flipH="1">
              <a:off x="5568" y="127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9" name="Rectangle 46"/>
            <p:cNvSpPr>
              <a:spLocks noChangeArrowheads="1"/>
            </p:cNvSpPr>
            <p:nvPr/>
          </p:nvSpPr>
          <p:spPr bwMode="auto">
            <a:xfrm>
              <a:off x="3312" y="1248"/>
              <a:ext cx="672" cy="240"/>
            </a:xfrm>
            <a:prstGeom prst="rect">
              <a:avLst/>
            </a:prstGeom>
            <a:solidFill>
              <a:srgbClr val="4D4D4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CFF99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R</a:t>
              </a:r>
            </a:p>
          </p:txBody>
        </p:sp>
        <p:sp>
          <p:nvSpPr>
            <p:cNvPr id="50" name="Line 47"/>
            <p:cNvSpPr>
              <a:spLocks noChangeShapeType="1"/>
            </p:cNvSpPr>
            <p:nvPr/>
          </p:nvSpPr>
          <p:spPr bwMode="auto">
            <a:xfrm>
              <a:off x="4224" y="1536"/>
              <a:ext cx="3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1" name="Rectangle 49"/>
            <p:cNvSpPr>
              <a:spLocks noChangeArrowheads="1"/>
            </p:cNvSpPr>
            <p:nvPr/>
          </p:nvSpPr>
          <p:spPr bwMode="auto">
            <a:xfrm>
              <a:off x="4416" y="1056"/>
              <a:ext cx="672" cy="240"/>
            </a:xfrm>
            <a:prstGeom prst="rect">
              <a:avLst/>
            </a:prstGeom>
            <a:solidFill>
              <a:srgbClr val="4D4D4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CCFF99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R</a:t>
              </a:r>
            </a:p>
          </p:txBody>
        </p:sp>
        <p:sp>
          <p:nvSpPr>
            <p:cNvPr id="52" name="Line 50"/>
            <p:cNvSpPr>
              <a:spLocks noChangeShapeType="1"/>
            </p:cNvSpPr>
            <p:nvPr/>
          </p:nvSpPr>
          <p:spPr bwMode="auto">
            <a:xfrm>
              <a:off x="3984" y="1344"/>
              <a:ext cx="2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3" name="Line 51"/>
            <p:cNvSpPr>
              <a:spLocks noChangeShapeType="1"/>
            </p:cNvSpPr>
            <p:nvPr/>
          </p:nvSpPr>
          <p:spPr bwMode="auto">
            <a:xfrm>
              <a:off x="4224" y="1170"/>
              <a:ext cx="0" cy="3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4" name="Line 52"/>
            <p:cNvSpPr>
              <a:spLocks noChangeShapeType="1"/>
            </p:cNvSpPr>
            <p:nvPr/>
          </p:nvSpPr>
          <p:spPr bwMode="auto">
            <a:xfrm>
              <a:off x="5232" y="1179"/>
              <a:ext cx="0" cy="39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5" name="Line 54"/>
            <p:cNvSpPr>
              <a:spLocks noChangeShapeType="1"/>
            </p:cNvSpPr>
            <p:nvPr/>
          </p:nvSpPr>
          <p:spPr bwMode="auto">
            <a:xfrm>
              <a:off x="4896" y="1566"/>
              <a:ext cx="3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6" name="Line 55"/>
            <p:cNvSpPr>
              <a:spLocks noChangeShapeType="1"/>
            </p:cNvSpPr>
            <p:nvPr/>
          </p:nvSpPr>
          <p:spPr bwMode="auto">
            <a:xfrm>
              <a:off x="5037" y="1179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7" name="Rectangle 48"/>
            <p:cNvSpPr>
              <a:spLocks noChangeArrowheads="1"/>
            </p:cNvSpPr>
            <p:nvPr/>
          </p:nvSpPr>
          <p:spPr bwMode="auto">
            <a:xfrm>
              <a:off x="4416" y="1440"/>
              <a:ext cx="672" cy="240"/>
            </a:xfrm>
            <a:prstGeom prst="rect">
              <a:avLst/>
            </a:prstGeom>
            <a:solidFill>
              <a:srgbClr val="4D4D4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CCFF99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R</a:t>
              </a:r>
            </a:p>
          </p:txBody>
        </p:sp>
      </p:grpSp>
      <p:sp>
        <p:nvSpPr>
          <p:cNvPr id="58" name="Hình chữ nhật 57"/>
          <p:cNvSpPr/>
          <p:nvPr/>
        </p:nvSpPr>
        <p:spPr>
          <a:xfrm>
            <a:off x="179512" y="3543399"/>
            <a:ext cx="12971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ách 3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59" name="Group 96"/>
          <p:cNvGrpSpPr>
            <a:grpSpLocks/>
          </p:cNvGrpSpPr>
          <p:nvPr/>
        </p:nvGrpSpPr>
        <p:grpSpPr bwMode="auto">
          <a:xfrm>
            <a:off x="251520" y="5236463"/>
            <a:ext cx="4814571" cy="640809"/>
            <a:chOff x="2640" y="1776"/>
            <a:chExt cx="2976" cy="576"/>
          </a:xfrm>
        </p:grpSpPr>
        <p:sp>
          <p:nvSpPr>
            <p:cNvPr id="60" name="Line 59"/>
            <p:cNvSpPr>
              <a:spLocks noChangeShapeType="1"/>
            </p:cNvSpPr>
            <p:nvPr/>
          </p:nvSpPr>
          <p:spPr bwMode="auto">
            <a:xfrm>
              <a:off x="3168" y="211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1" name="Line 60"/>
            <p:cNvSpPr>
              <a:spLocks noChangeShapeType="1"/>
            </p:cNvSpPr>
            <p:nvPr/>
          </p:nvSpPr>
          <p:spPr bwMode="auto">
            <a:xfrm>
              <a:off x="2688" y="2064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2" name="Line 62"/>
            <p:cNvSpPr>
              <a:spLocks noChangeShapeType="1"/>
            </p:cNvSpPr>
            <p:nvPr/>
          </p:nvSpPr>
          <p:spPr bwMode="auto">
            <a:xfrm flipV="1">
              <a:off x="5184" y="2064"/>
              <a:ext cx="38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3" name="Line 63"/>
            <p:cNvSpPr>
              <a:spLocks noChangeShapeType="1"/>
            </p:cNvSpPr>
            <p:nvPr/>
          </p:nvSpPr>
          <p:spPr bwMode="auto">
            <a:xfrm flipH="1">
              <a:off x="2640" y="196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4" name="Line 64"/>
            <p:cNvSpPr>
              <a:spLocks noChangeShapeType="1"/>
            </p:cNvSpPr>
            <p:nvPr/>
          </p:nvSpPr>
          <p:spPr bwMode="auto">
            <a:xfrm flipH="1">
              <a:off x="5520" y="1971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5" name="Rectangle 65"/>
            <p:cNvSpPr>
              <a:spLocks noChangeArrowheads="1"/>
            </p:cNvSpPr>
            <p:nvPr/>
          </p:nvSpPr>
          <p:spPr bwMode="auto">
            <a:xfrm>
              <a:off x="3312" y="1776"/>
              <a:ext cx="672" cy="240"/>
            </a:xfrm>
            <a:prstGeom prst="rect">
              <a:avLst/>
            </a:prstGeom>
            <a:solidFill>
              <a:srgbClr val="4D4D4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CCFF99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R</a:t>
              </a:r>
            </a:p>
          </p:txBody>
        </p:sp>
        <p:sp>
          <p:nvSpPr>
            <p:cNvPr id="66" name="Line 66"/>
            <p:cNvSpPr>
              <a:spLocks noChangeShapeType="1"/>
            </p:cNvSpPr>
            <p:nvPr/>
          </p:nvSpPr>
          <p:spPr bwMode="auto">
            <a:xfrm>
              <a:off x="3168" y="2247"/>
              <a:ext cx="6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7" name="Rectangle 67"/>
            <p:cNvSpPr>
              <a:spLocks noChangeArrowheads="1"/>
            </p:cNvSpPr>
            <p:nvPr/>
          </p:nvSpPr>
          <p:spPr bwMode="auto">
            <a:xfrm>
              <a:off x="4368" y="1776"/>
              <a:ext cx="672" cy="240"/>
            </a:xfrm>
            <a:prstGeom prst="rect">
              <a:avLst/>
            </a:prstGeom>
            <a:solidFill>
              <a:srgbClr val="4D4D4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CFF99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R</a:t>
              </a:r>
            </a:p>
          </p:txBody>
        </p:sp>
        <p:sp>
          <p:nvSpPr>
            <p:cNvPr id="68" name="Line 68"/>
            <p:cNvSpPr>
              <a:spLocks noChangeShapeType="1"/>
            </p:cNvSpPr>
            <p:nvPr/>
          </p:nvSpPr>
          <p:spPr bwMode="auto">
            <a:xfrm>
              <a:off x="3168" y="1872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9" name="Line 69"/>
            <p:cNvSpPr>
              <a:spLocks noChangeShapeType="1"/>
            </p:cNvSpPr>
            <p:nvPr/>
          </p:nvSpPr>
          <p:spPr bwMode="auto">
            <a:xfrm>
              <a:off x="3168" y="1872"/>
              <a:ext cx="0" cy="3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0" name="Line 70"/>
            <p:cNvSpPr>
              <a:spLocks noChangeShapeType="1"/>
            </p:cNvSpPr>
            <p:nvPr/>
          </p:nvSpPr>
          <p:spPr bwMode="auto">
            <a:xfrm>
              <a:off x="5184" y="1899"/>
              <a:ext cx="0" cy="30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" name="Line 71"/>
            <p:cNvSpPr>
              <a:spLocks noChangeShapeType="1"/>
            </p:cNvSpPr>
            <p:nvPr/>
          </p:nvSpPr>
          <p:spPr bwMode="auto">
            <a:xfrm>
              <a:off x="4506" y="2217"/>
              <a:ext cx="6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" name="Line 72"/>
            <p:cNvSpPr>
              <a:spLocks noChangeShapeType="1"/>
            </p:cNvSpPr>
            <p:nvPr/>
          </p:nvSpPr>
          <p:spPr bwMode="auto">
            <a:xfrm>
              <a:off x="4989" y="1899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3" name="Rectangle 73"/>
            <p:cNvSpPr>
              <a:spLocks noChangeArrowheads="1"/>
            </p:cNvSpPr>
            <p:nvPr/>
          </p:nvSpPr>
          <p:spPr bwMode="auto">
            <a:xfrm>
              <a:off x="3840" y="2112"/>
              <a:ext cx="672" cy="240"/>
            </a:xfrm>
            <a:prstGeom prst="rect">
              <a:avLst/>
            </a:prstGeom>
            <a:solidFill>
              <a:srgbClr val="4D4D4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CCFF99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R</a:t>
              </a:r>
            </a:p>
          </p:txBody>
        </p:sp>
        <p:sp>
          <p:nvSpPr>
            <p:cNvPr id="74" name="Line 74"/>
            <p:cNvSpPr>
              <a:spLocks noChangeShapeType="1"/>
            </p:cNvSpPr>
            <p:nvPr/>
          </p:nvSpPr>
          <p:spPr bwMode="auto">
            <a:xfrm>
              <a:off x="3984" y="1890"/>
              <a:ext cx="43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75" name="Hình chữ nhật 74"/>
          <p:cNvSpPr/>
          <p:nvPr/>
        </p:nvSpPr>
        <p:spPr>
          <a:xfrm>
            <a:off x="179512" y="4695527"/>
            <a:ext cx="12971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ách 4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6" name="Hình chữ nhật 75"/>
          <p:cNvSpPr/>
          <p:nvPr/>
        </p:nvSpPr>
        <p:spPr>
          <a:xfrm>
            <a:off x="44532" y="5867400"/>
            <a:ext cx="9135327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  <a:r>
              <a:rPr kumimoji="0" lang="vi-V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ách1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=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90</a:t>
            </a:r>
            <a:r>
              <a:rPr kumimoji="0" lang="el-GR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l-GR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Ω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; 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  <a:r>
              <a:rPr kumimoji="0" lang="vi-V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ách2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=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</a:t>
            </a:r>
            <a:r>
              <a:rPr kumimoji="0" lang="el-GR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l-GR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Ω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; 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  <a:r>
              <a:rPr kumimoji="0" lang="vi-V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ách3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= 45 </a:t>
            </a:r>
            <a:r>
              <a:rPr kumimoji="0" lang="el-GR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Ω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; 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  <a:r>
              <a:rPr kumimoji="0" lang="vi-V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ách4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=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0</a:t>
            </a:r>
            <a:r>
              <a:rPr kumimoji="0" lang="el-GR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l-GR" sz="26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Ω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77" name="Group 95"/>
          <p:cNvGrpSpPr>
            <a:grpSpLocks/>
          </p:cNvGrpSpPr>
          <p:nvPr/>
        </p:nvGrpSpPr>
        <p:grpSpPr bwMode="auto">
          <a:xfrm>
            <a:off x="5552256" y="3243262"/>
            <a:ext cx="3124200" cy="1165359"/>
            <a:chOff x="3648" y="2448"/>
            <a:chExt cx="1968" cy="912"/>
          </a:xfrm>
        </p:grpSpPr>
        <p:sp>
          <p:nvSpPr>
            <p:cNvPr id="78" name="Line 80"/>
            <p:cNvSpPr>
              <a:spLocks noChangeShapeType="1"/>
            </p:cNvSpPr>
            <p:nvPr/>
          </p:nvSpPr>
          <p:spPr bwMode="auto">
            <a:xfrm>
              <a:off x="3699" y="2880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9" name="Line 81"/>
            <p:cNvSpPr>
              <a:spLocks noChangeShapeType="1"/>
            </p:cNvSpPr>
            <p:nvPr/>
          </p:nvSpPr>
          <p:spPr bwMode="auto">
            <a:xfrm flipV="1">
              <a:off x="5184" y="2928"/>
              <a:ext cx="38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0" name="Line 82"/>
            <p:cNvSpPr>
              <a:spLocks noChangeShapeType="1"/>
            </p:cNvSpPr>
            <p:nvPr/>
          </p:nvSpPr>
          <p:spPr bwMode="auto">
            <a:xfrm flipH="1">
              <a:off x="3648" y="2784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1" name="Line 83"/>
            <p:cNvSpPr>
              <a:spLocks noChangeShapeType="1"/>
            </p:cNvSpPr>
            <p:nvPr/>
          </p:nvSpPr>
          <p:spPr bwMode="auto">
            <a:xfrm flipH="1">
              <a:off x="5520" y="2832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2" name="Rectangle 84"/>
            <p:cNvSpPr>
              <a:spLocks noChangeArrowheads="1"/>
            </p:cNvSpPr>
            <p:nvPr/>
          </p:nvSpPr>
          <p:spPr bwMode="auto">
            <a:xfrm>
              <a:off x="4368" y="3120"/>
              <a:ext cx="672" cy="240"/>
            </a:xfrm>
            <a:prstGeom prst="rect">
              <a:avLst/>
            </a:prstGeom>
            <a:solidFill>
              <a:srgbClr val="4D4D4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CCFF99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R</a:t>
              </a:r>
            </a:p>
          </p:txBody>
        </p:sp>
        <p:sp>
          <p:nvSpPr>
            <p:cNvPr id="83" name="Line 85"/>
            <p:cNvSpPr>
              <a:spLocks noChangeShapeType="1"/>
            </p:cNvSpPr>
            <p:nvPr/>
          </p:nvSpPr>
          <p:spPr bwMode="auto">
            <a:xfrm>
              <a:off x="4176" y="3264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4" name="Rectangle 86"/>
            <p:cNvSpPr>
              <a:spLocks noChangeArrowheads="1"/>
            </p:cNvSpPr>
            <p:nvPr/>
          </p:nvSpPr>
          <p:spPr bwMode="auto">
            <a:xfrm>
              <a:off x="4368" y="2448"/>
              <a:ext cx="672" cy="240"/>
            </a:xfrm>
            <a:prstGeom prst="rect">
              <a:avLst/>
            </a:prstGeom>
            <a:solidFill>
              <a:srgbClr val="4D4D4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CCFF99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R</a:t>
              </a:r>
            </a:p>
          </p:txBody>
        </p:sp>
        <p:sp>
          <p:nvSpPr>
            <p:cNvPr id="85" name="Line 87"/>
            <p:cNvSpPr>
              <a:spLocks noChangeShapeType="1"/>
            </p:cNvSpPr>
            <p:nvPr/>
          </p:nvSpPr>
          <p:spPr bwMode="auto">
            <a:xfrm>
              <a:off x="4176" y="2880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6" name="Line 88"/>
            <p:cNvSpPr>
              <a:spLocks noChangeShapeType="1"/>
            </p:cNvSpPr>
            <p:nvPr/>
          </p:nvSpPr>
          <p:spPr bwMode="auto">
            <a:xfrm>
              <a:off x="4176" y="2544"/>
              <a:ext cx="0" cy="7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7" name="Line 89"/>
            <p:cNvSpPr>
              <a:spLocks noChangeShapeType="1"/>
            </p:cNvSpPr>
            <p:nvPr/>
          </p:nvSpPr>
          <p:spPr bwMode="auto">
            <a:xfrm>
              <a:off x="5184" y="2571"/>
              <a:ext cx="0" cy="69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8" name="Line 90"/>
            <p:cNvSpPr>
              <a:spLocks noChangeShapeType="1"/>
            </p:cNvSpPr>
            <p:nvPr/>
          </p:nvSpPr>
          <p:spPr bwMode="auto">
            <a:xfrm>
              <a:off x="4992" y="3264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9" name="Line 91"/>
            <p:cNvSpPr>
              <a:spLocks noChangeShapeType="1"/>
            </p:cNvSpPr>
            <p:nvPr/>
          </p:nvSpPr>
          <p:spPr bwMode="auto">
            <a:xfrm>
              <a:off x="4989" y="2571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0" name="Rectangle 92"/>
            <p:cNvSpPr>
              <a:spLocks noChangeArrowheads="1"/>
            </p:cNvSpPr>
            <p:nvPr/>
          </p:nvSpPr>
          <p:spPr bwMode="auto">
            <a:xfrm>
              <a:off x="4368" y="2784"/>
              <a:ext cx="672" cy="240"/>
            </a:xfrm>
            <a:prstGeom prst="rect">
              <a:avLst/>
            </a:prstGeom>
            <a:solidFill>
              <a:srgbClr val="4D4D4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CFF99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R</a:t>
              </a:r>
            </a:p>
          </p:txBody>
        </p:sp>
        <p:sp>
          <p:nvSpPr>
            <p:cNvPr id="91" name="Line 93"/>
            <p:cNvSpPr>
              <a:spLocks noChangeShapeType="1"/>
            </p:cNvSpPr>
            <p:nvPr/>
          </p:nvSpPr>
          <p:spPr bwMode="auto">
            <a:xfrm>
              <a:off x="4176" y="2544"/>
              <a:ext cx="2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>
              <a:off x="4992" y="2928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7637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  <p:bldP spid="20" grpId="0"/>
      <p:bldP spid="21" grpId="0"/>
      <p:bldP spid="41" grpId="0"/>
      <p:bldP spid="58" grpId="0"/>
      <p:bldP spid="75" grpId="0"/>
      <p:bldP spid="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r="-2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2125682"/>
            <a:ext cx="8229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HS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667000" y="381000"/>
            <a:ext cx="624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6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6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Rung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ông</a:t>
            </a:r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4955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0</TotalTime>
  <Words>1590</Words>
  <Application>Microsoft Office PowerPoint</Application>
  <PresentationFormat>On-screen Show (4:3)</PresentationFormat>
  <Paragraphs>405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3" baseType="lpstr">
      <vt:lpstr>.VnTime</vt:lpstr>
      <vt:lpstr>Arial</vt:lpstr>
      <vt:lpstr>Calibri</vt:lpstr>
      <vt:lpstr>Calibri Light</vt:lpstr>
      <vt:lpstr>Cambria Math</vt:lpstr>
      <vt:lpstr>Constantia</vt:lpstr>
      <vt:lpstr>Symbol</vt:lpstr>
      <vt:lpstr>Tahoma</vt:lpstr>
      <vt:lpstr>Times New Roman</vt:lpstr>
      <vt:lpstr>Wingdings</vt:lpstr>
      <vt:lpstr>Wingdings 2</vt:lpstr>
      <vt:lpstr>Flow</vt:lpstr>
      <vt:lpstr>Retrospec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User</cp:lastModifiedBy>
  <cp:revision>182</cp:revision>
  <dcterms:created xsi:type="dcterms:W3CDTF">2018-09-20T02:59:39Z</dcterms:created>
  <dcterms:modified xsi:type="dcterms:W3CDTF">2021-09-14T09:37:11Z</dcterms:modified>
</cp:coreProperties>
</file>